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AAEAA8" w14:textId="77777777" w:rsidR="003E3FC9" w:rsidRPr="003E3FC9" w:rsidRDefault="003E3FC9">
      <w:pPr>
        <w:rPr>
          <w:sz w:val="10"/>
          <w:szCs w:val="10"/>
        </w:rPr>
      </w:pPr>
      <w:bookmarkStart w:id="0" w:name="_GoBack"/>
      <w:bookmarkEnd w:id="0"/>
    </w:p>
    <w:p w14:paraId="52F91D66" w14:textId="77777777" w:rsidR="002D5C72" w:rsidRPr="002363AB" w:rsidRDefault="002D5C72">
      <w:pPr>
        <w:rPr>
          <w:rFonts w:ascii="Century Gothic" w:hAnsi="Century Gothic"/>
        </w:rPr>
      </w:pPr>
      <w:r w:rsidRPr="002363AB">
        <w:rPr>
          <w:rFonts w:ascii="Century Gothic" w:hAnsi="Century Gothic"/>
        </w:rPr>
        <w:t>Name: __</w:t>
      </w:r>
      <w:r w:rsidR="00F85393" w:rsidRPr="002363AB">
        <w:rPr>
          <w:rFonts w:ascii="Century Gothic" w:hAnsi="Century Gothic"/>
        </w:rPr>
        <w:t>__________________</w:t>
      </w:r>
      <w:r w:rsidR="002363AB">
        <w:rPr>
          <w:rFonts w:ascii="Century Gothic" w:hAnsi="Century Gothic"/>
        </w:rPr>
        <w:t>________________</w:t>
      </w:r>
      <w:r w:rsidR="00F85393" w:rsidRPr="002363AB">
        <w:rPr>
          <w:rFonts w:ascii="Century Gothic" w:hAnsi="Century Gothic"/>
        </w:rPr>
        <w:t xml:space="preserve"> </w:t>
      </w:r>
      <w:r w:rsidR="00E81045" w:rsidRPr="002363AB">
        <w:rPr>
          <w:rFonts w:ascii="Century Gothic" w:hAnsi="Century Gothic"/>
        </w:rPr>
        <w:t xml:space="preserve">  </w:t>
      </w:r>
      <w:r w:rsidRPr="002363AB">
        <w:rPr>
          <w:rFonts w:ascii="Century Gothic" w:hAnsi="Century Gothic"/>
        </w:rPr>
        <w:t>Date: ______</w:t>
      </w:r>
      <w:r w:rsidR="00823F2F" w:rsidRPr="002363AB">
        <w:rPr>
          <w:rFonts w:ascii="Century Gothic" w:hAnsi="Century Gothic"/>
        </w:rPr>
        <w:t>__</w:t>
      </w:r>
      <w:r w:rsidR="00F85393" w:rsidRPr="002363AB">
        <w:rPr>
          <w:rFonts w:ascii="Century Gothic" w:hAnsi="Century Gothic"/>
        </w:rPr>
        <w:t>_</w:t>
      </w:r>
      <w:r w:rsidRPr="002363AB">
        <w:rPr>
          <w:rFonts w:ascii="Century Gothic" w:hAnsi="Century Gothic"/>
        </w:rPr>
        <w:t>_</w:t>
      </w:r>
      <w:r w:rsidR="002363AB">
        <w:rPr>
          <w:rFonts w:ascii="Century Gothic" w:hAnsi="Century Gothic"/>
        </w:rPr>
        <w:t>_____</w:t>
      </w:r>
      <w:r w:rsidR="00F85393" w:rsidRPr="002363AB">
        <w:rPr>
          <w:rFonts w:ascii="Century Gothic" w:hAnsi="Century Gothic"/>
        </w:rPr>
        <w:t xml:space="preserve">   </w:t>
      </w:r>
      <w:r w:rsidR="00C449A4" w:rsidRPr="002363AB">
        <w:rPr>
          <w:rFonts w:ascii="Century Gothic" w:hAnsi="Century Gothic"/>
        </w:rPr>
        <w:t xml:space="preserve">    </w:t>
      </w:r>
      <w:r w:rsidR="009C3A0C">
        <w:rPr>
          <w:rFonts w:ascii="Century Gothic" w:hAnsi="Century Gothic"/>
        </w:rPr>
        <w:t>Period________</w:t>
      </w:r>
      <w:r w:rsidR="00C449A4" w:rsidRPr="002363AB">
        <w:rPr>
          <w:rFonts w:ascii="Century Gothic" w:hAnsi="Century Gothic"/>
        </w:rPr>
        <w:t xml:space="preserve">             </w:t>
      </w:r>
    </w:p>
    <w:p w14:paraId="39E9C140" w14:textId="77777777" w:rsidR="002D5C72" w:rsidRPr="002363A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48"/>
        <w:gridCol w:w="2700"/>
        <w:gridCol w:w="3199"/>
        <w:gridCol w:w="3551"/>
      </w:tblGrid>
      <w:tr w:rsidR="006E4385" w:rsidRPr="002363AB" w14:paraId="4F737783" w14:textId="77777777" w:rsidTr="00001553">
        <w:trPr>
          <w:trHeight w:val="324"/>
        </w:trPr>
        <w:tc>
          <w:tcPr>
            <w:tcW w:w="10998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A77D01" w14:textId="77777777" w:rsidR="00594E1C" w:rsidRPr="002363AB" w:rsidRDefault="00594E1C" w:rsidP="00576873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</w:tc>
      </w:tr>
      <w:tr w:rsidR="00837DC8" w:rsidRPr="002363AB" w14:paraId="661A7546" w14:textId="77777777" w:rsidTr="009C3A0C">
        <w:trPr>
          <w:trHeight w:val="756"/>
        </w:trPr>
        <w:tc>
          <w:tcPr>
            <w:tcW w:w="1548" w:type="dxa"/>
            <w:tcBorders>
              <w:right w:val="single" w:sz="4" w:space="0" w:color="auto"/>
            </w:tcBorders>
            <w:vAlign w:val="center"/>
          </w:tcPr>
          <w:p w14:paraId="1BBCC8DD" w14:textId="77777777" w:rsidR="00837DC8" w:rsidRPr="002363AB" w:rsidRDefault="00837DC8" w:rsidP="002363AB">
            <w:pPr>
              <w:jc w:val="center"/>
              <w:rPr>
                <w:rFonts w:ascii="Century Gothic" w:hAnsi="Century Gothic" w:cs="Arial"/>
                <w:b/>
              </w:rPr>
            </w:pPr>
            <w:r w:rsidRPr="00180A7F">
              <w:rPr>
                <w:rFonts w:ascii="Century Gothic" w:hAnsi="Century Gothic" w:cs="Arial"/>
                <w:b/>
                <w:sz w:val="18"/>
              </w:rPr>
              <w:t>What you need to know &amp; be able to do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728BD2" w14:textId="77777777" w:rsidR="00837DC8" w:rsidRPr="002363AB" w:rsidRDefault="00837DC8" w:rsidP="002363AB">
            <w:pPr>
              <w:jc w:val="center"/>
              <w:rPr>
                <w:rFonts w:ascii="Century Gothic" w:hAnsi="Century Gothic" w:cs="Arial"/>
                <w:b/>
              </w:rPr>
            </w:pPr>
            <w:r w:rsidRPr="002363AB">
              <w:rPr>
                <w:rFonts w:ascii="Century Gothic" w:hAnsi="Century Gothic" w:cs="Arial"/>
                <w:b/>
              </w:rPr>
              <w:t>Things to remember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6AC059" w14:textId="77777777" w:rsidR="00837DC8" w:rsidRPr="002363AB" w:rsidRDefault="002363AB" w:rsidP="002363A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Problem</w:t>
            </w:r>
          </w:p>
        </w:tc>
        <w:tc>
          <w:tcPr>
            <w:tcW w:w="3551" w:type="dxa"/>
            <w:tcBorders>
              <w:left w:val="single" w:sz="4" w:space="0" w:color="auto"/>
            </w:tcBorders>
            <w:vAlign w:val="center"/>
          </w:tcPr>
          <w:p w14:paraId="7F61CDA0" w14:textId="77777777" w:rsidR="00837DC8" w:rsidRPr="002363AB" w:rsidRDefault="002363AB" w:rsidP="002363A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Problem</w:t>
            </w:r>
          </w:p>
        </w:tc>
      </w:tr>
      <w:tr w:rsidR="00837DC8" w:rsidRPr="002363AB" w14:paraId="5C574A5B" w14:textId="77777777" w:rsidTr="009C3A0C">
        <w:trPr>
          <w:trHeight w:val="2160"/>
        </w:trPr>
        <w:tc>
          <w:tcPr>
            <w:tcW w:w="1548" w:type="dxa"/>
            <w:tcBorders>
              <w:right w:val="single" w:sz="4" w:space="0" w:color="auto"/>
            </w:tcBorders>
            <w:vAlign w:val="center"/>
          </w:tcPr>
          <w:p w14:paraId="2011EBE7" w14:textId="77777777" w:rsidR="00837DC8" w:rsidRPr="00376A81" w:rsidRDefault="00043A0D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Translations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93BEDA" w14:textId="77777777" w:rsidR="0017268F" w:rsidRDefault="00856F8B" w:rsidP="001C689E">
            <w:pPr>
              <w:numPr>
                <w:ilvl w:val="0"/>
                <w:numId w:val="3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Find the new coordinates by adding/ subtracting the given value.</w:t>
            </w:r>
          </w:p>
          <w:p w14:paraId="410DAB67" w14:textId="77777777" w:rsidR="00856F8B" w:rsidRDefault="00856F8B" w:rsidP="001C689E">
            <w:pPr>
              <w:numPr>
                <w:ilvl w:val="0"/>
                <w:numId w:val="3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Find the pre-image by doing the OPPOSITE.</w:t>
            </w:r>
          </w:p>
          <w:p w14:paraId="44757213" w14:textId="77777777" w:rsidR="009C3A0C" w:rsidRPr="00376A81" w:rsidRDefault="002B4150" w:rsidP="001C689E">
            <w:pPr>
              <w:numPr>
                <w:ilvl w:val="0"/>
                <w:numId w:val="3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 translation is a r</w:t>
            </w:r>
            <w:r w:rsidR="009C3A0C">
              <w:rPr>
                <w:rFonts w:ascii="Century Gothic" w:hAnsi="Century Gothic" w:cs="Arial"/>
                <w:sz w:val="20"/>
                <w:szCs w:val="20"/>
              </w:rPr>
              <w:t>igid motion which means the pre-image and image are congruent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68A60CB4" w14:textId="77777777" w:rsidR="00EB5464" w:rsidRDefault="00A911D4" w:rsidP="001C689E">
            <w:pPr>
              <w:numPr>
                <w:ilvl w:val="0"/>
                <w:numId w:val="4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Translate the following points by the rule: </w:t>
            </w:r>
            <w:r w:rsidR="00001553" w:rsidRPr="00A911D4">
              <w:rPr>
                <w:rFonts w:ascii="Century Gothic" w:hAnsi="Century Gothic" w:cs="Arial"/>
                <w:position w:val="-14"/>
                <w:sz w:val="20"/>
                <w:szCs w:val="20"/>
              </w:rPr>
              <w:object w:dxaOrig="2060" w:dyaOrig="400" w14:anchorId="54A7B7A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18pt" o:ole="">
                  <v:imagedata r:id="rId8" o:title=""/>
                </v:shape>
                <o:OLEObject Type="Embed" ProgID="Equation.DSMT4" ShapeID="_x0000_i1025" DrawAspect="Content" ObjectID="_1608011849" r:id="rId9"/>
              </w:object>
            </w:r>
          </w:p>
          <w:p w14:paraId="4542525F" w14:textId="77777777" w:rsidR="00A911D4" w:rsidRDefault="00A911D4" w:rsidP="00A911D4">
            <w:pPr>
              <w:ind w:left="-18"/>
              <w:rPr>
                <w:rFonts w:ascii="Century Gothic" w:hAnsi="Century Gothic" w:cs="Arial"/>
                <w:sz w:val="20"/>
                <w:szCs w:val="20"/>
              </w:rPr>
            </w:pPr>
          </w:p>
          <w:p w14:paraId="1C5EDF74" w14:textId="77777777" w:rsidR="00A911D4" w:rsidRDefault="00A911D4" w:rsidP="00A911D4">
            <w:pPr>
              <w:ind w:left="-18"/>
              <w:rPr>
                <w:rFonts w:ascii="Century Gothic" w:hAnsi="Century Gothic" w:cs="Arial"/>
                <w:sz w:val="20"/>
                <w:szCs w:val="20"/>
              </w:rPr>
            </w:pPr>
          </w:p>
          <w:p w14:paraId="7EAF2FEA" w14:textId="77777777" w:rsidR="00A911D4" w:rsidRDefault="009C3A0C" w:rsidP="009A2E92">
            <w:pPr>
              <w:spacing w:line="60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D</w:t>
            </w:r>
            <w:r w:rsidR="00001553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  <w:r w:rsidR="00A911D4">
              <w:rPr>
                <w:rFonts w:ascii="Century Gothic" w:hAnsi="Century Gothic" w:cs="Arial"/>
                <w:sz w:val="20"/>
                <w:szCs w:val="20"/>
              </w:rPr>
              <w:t>(-5, 2)</w:t>
            </w:r>
            <w:r w:rsidR="00450431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  <w:r>
              <w:rPr>
                <w:rFonts w:ascii="Century Gothic" w:hAnsi="Century Gothic" w:cs="Arial"/>
                <w:sz w:val="20"/>
                <w:szCs w:val="20"/>
              </w:rPr>
              <w:t>_______________</w:t>
            </w:r>
          </w:p>
          <w:p w14:paraId="21CE2EDA" w14:textId="77777777" w:rsidR="00A911D4" w:rsidRDefault="009C3A0C" w:rsidP="009A2E92">
            <w:pPr>
              <w:spacing w:line="60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O</w:t>
            </w:r>
            <w:r w:rsidR="00A911D4">
              <w:rPr>
                <w:rFonts w:ascii="Century Gothic" w:hAnsi="Century Gothic" w:cs="Arial"/>
                <w:sz w:val="20"/>
                <w:szCs w:val="20"/>
              </w:rPr>
              <w:t>(-4, 5)</w:t>
            </w:r>
            <w:r w:rsidR="00450431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  <w:r>
              <w:rPr>
                <w:rFonts w:ascii="Century Gothic" w:hAnsi="Century Gothic" w:cs="Arial"/>
                <w:sz w:val="20"/>
                <w:szCs w:val="20"/>
              </w:rPr>
              <w:t>_______________</w:t>
            </w:r>
          </w:p>
          <w:p w14:paraId="7DE82AFF" w14:textId="77777777" w:rsidR="00A911D4" w:rsidRDefault="009C3A0C" w:rsidP="009A2E92">
            <w:pPr>
              <w:spacing w:line="60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G</w:t>
            </w:r>
            <w:r w:rsidR="00A911D4">
              <w:rPr>
                <w:rFonts w:ascii="Century Gothic" w:hAnsi="Century Gothic" w:cs="Arial"/>
                <w:sz w:val="20"/>
                <w:szCs w:val="20"/>
              </w:rPr>
              <w:t xml:space="preserve"> (-1, 1)</w:t>
            </w:r>
            <w:r w:rsidR="00450431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  <w:r>
              <w:rPr>
                <w:rFonts w:ascii="Century Gothic" w:hAnsi="Century Gothic" w:cs="Arial"/>
                <w:sz w:val="20"/>
                <w:szCs w:val="20"/>
              </w:rPr>
              <w:t>______________</w:t>
            </w:r>
          </w:p>
          <w:p w14:paraId="4EC6759E" w14:textId="77777777" w:rsidR="00001553" w:rsidRPr="00EB5464" w:rsidRDefault="009C3A0C" w:rsidP="009A2E92">
            <w:pPr>
              <w:spacing w:line="60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S</w:t>
            </w:r>
            <w:r w:rsidR="00A911D4">
              <w:rPr>
                <w:rFonts w:ascii="Century Gothic" w:hAnsi="Century Gothic" w:cs="Arial"/>
                <w:sz w:val="20"/>
                <w:szCs w:val="20"/>
              </w:rPr>
              <w:t>(-4, -2)</w:t>
            </w:r>
            <w:r w:rsidR="00450431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  <w:r>
              <w:rPr>
                <w:rFonts w:ascii="Century Gothic" w:hAnsi="Century Gothic" w:cs="Arial"/>
                <w:sz w:val="20"/>
                <w:szCs w:val="20"/>
              </w:rPr>
              <w:t>______________</w:t>
            </w: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2E9B0757" w14:textId="77777777" w:rsidR="00001553" w:rsidRDefault="00001553" w:rsidP="001C689E">
            <w:pPr>
              <w:numPr>
                <w:ilvl w:val="0"/>
                <w:numId w:val="4"/>
              </w:numPr>
              <w:spacing w:line="360" w:lineRule="auto"/>
              <w:ind w:left="293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Translation: (x, y)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(x – 2, y – 6)</w:t>
            </w:r>
          </w:p>
          <w:p w14:paraId="0C755F63" w14:textId="77777777" w:rsidR="009C3A0C" w:rsidRDefault="00001553" w:rsidP="009C3A0C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 </w:t>
            </w:r>
            <w:r w:rsidR="009C3A0C">
              <w:rPr>
                <w:rFonts w:ascii="Century Gothic" w:hAnsi="Century Gothic" w:cs="Arial"/>
                <w:b/>
                <w:sz w:val="20"/>
                <w:szCs w:val="20"/>
              </w:rPr>
              <w:t>Graph pre-image and image.</w:t>
            </w:r>
          </w:p>
          <w:p w14:paraId="0DD91715" w14:textId="77777777" w:rsidR="00837DC8" w:rsidRPr="00001553" w:rsidRDefault="00001553" w:rsidP="009C3A0C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</w:t>
            </w:r>
            <w:r w:rsidR="009C3A0C">
              <w:rPr>
                <w:rFonts w:ascii="Century Gothic" w:hAnsi="Century Gothic" w:cs="Arial"/>
                <w:b/>
                <w:sz w:val="20"/>
                <w:szCs w:val="20"/>
              </w:rPr>
              <w:t>C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(3, 2)  </w:t>
            </w:r>
            <w:r w:rsidR="009C3A0C">
              <w:rPr>
                <w:rFonts w:ascii="Century Gothic" w:hAnsi="Century Gothic" w:cs="Arial"/>
                <w:b/>
                <w:sz w:val="20"/>
                <w:szCs w:val="20"/>
              </w:rPr>
              <w:t>A</w:t>
            </w:r>
            <w:r w:rsidRPr="00001553">
              <w:rPr>
                <w:rFonts w:ascii="Century Gothic" w:hAnsi="Century Gothic" w:cs="Arial"/>
                <w:b/>
                <w:sz w:val="20"/>
                <w:szCs w:val="20"/>
              </w:rPr>
              <w:t>(2, 4)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  T(3, 5)  </w:t>
            </w:r>
            <w:r w:rsidRPr="00001553">
              <w:rPr>
                <w:rFonts w:ascii="Century Gothic" w:hAnsi="Century Gothic" w:cs="Arial"/>
                <w:b/>
                <w:sz w:val="20"/>
                <w:szCs w:val="20"/>
              </w:rPr>
              <w:t xml:space="preserve"> </w:t>
            </w:r>
            <w:r w:rsidR="009C3A0C">
              <w:rPr>
                <w:rFonts w:ascii="Century Gothic" w:hAnsi="Century Gothic" w:cs="Arial"/>
                <w:b/>
                <w:sz w:val="20"/>
                <w:szCs w:val="20"/>
              </w:rPr>
              <w:t>S</w:t>
            </w:r>
            <w:r w:rsidRPr="00001553">
              <w:rPr>
                <w:rFonts w:ascii="Century Gothic" w:hAnsi="Century Gothic" w:cs="Arial"/>
                <w:b/>
                <w:sz w:val="20"/>
                <w:szCs w:val="20"/>
              </w:rPr>
              <w:t>(5,2)</w:t>
            </w:r>
            <w:r w:rsidR="006F572F" w:rsidRPr="00001553">
              <w:rPr>
                <w:b/>
                <w:noProof/>
              </w:rPr>
              <w:drawing>
                <wp:anchor distT="0" distB="0" distL="114300" distR="114300" simplePos="0" relativeHeight="251653632" behindDoc="1" locked="0" layoutInCell="1" allowOverlap="1" wp14:anchorId="413E2BA8" wp14:editId="091DB4A3">
                  <wp:simplePos x="0" y="0"/>
                  <wp:positionH relativeFrom="column">
                    <wp:posOffset>256540</wp:posOffset>
                  </wp:positionH>
                  <wp:positionV relativeFrom="paragraph">
                    <wp:posOffset>351790</wp:posOffset>
                  </wp:positionV>
                  <wp:extent cx="1664970" cy="1637030"/>
                  <wp:effectExtent l="0" t="0" r="0" b="0"/>
                  <wp:wrapTight wrapText="bothSides">
                    <wp:wrapPolygon edited="0">
                      <wp:start x="0" y="0"/>
                      <wp:lineTo x="0" y="21365"/>
                      <wp:lineTo x="21254" y="21365"/>
                      <wp:lineTo x="21254" y="0"/>
                      <wp:lineTo x="0" y="0"/>
                    </wp:wrapPolygon>
                  </wp:wrapTight>
                  <wp:docPr id="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145" r="18401" b="66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970" cy="1637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17268F" w:rsidRPr="002363AB" w14:paraId="3B02EB6F" w14:textId="77777777" w:rsidTr="009C3A0C">
        <w:trPr>
          <w:trHeight w:val="2880"/>
        </w:trPr>
        <w:tc>
          <w:tcPr>
            <w:tcW w:w="1548" w:type="dxa"/>
            <w:tcBorders>
              <w:right w:val="single" w:sz="4" w:space="0" w:color="auto"/>
            </w:tcBorders>
            <w:vAlign w:val="center"/>
          </w:tcPr>
          <w:p w14:paraId="1BCC7B13" w14:textId="77777777" w:rsidR="0017268F" w:rsidRPr="00376A81" w:rsidRDefault="00043A0D" w:rsidP="00426EC1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eflections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9A3E9A" w14:textId="77777777" w:rsidR="00646C89" w:rsidRDefault="00856F8B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eflect over x-axis: (x, -y)</w:t>
            </w:r>
          </w:p>
          <w:p w14:paraId="4E606459" w14:textId="77777777" w:rsidR="00856F8B" w:rsidRDefault="00110E87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eflect</w:t>
            </w:r>
            <w:r w:rsidR="00856F8B">
              <w:rPr>
                <w:rFonts w:ascii="Century Gothic" w:hAnsi="Century Gothic" w:cs="Arial"/>
                <w:sz w:val="20"/>
                <w:szCs w:val="20"/>
              </w:rPr>
              <w:t xml:space="preserve"> over y-axis: (-x, y)</w:t>
            </w:r>
          </w:p>
          <w:p w14:paraId="62F69255" w14:textId="77777777" w:rsidR="00856F8B" w:rsidRDefault="00110E87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eflect across y = x (switch x and y)</w:t>
            </w:r>
          </w:p>
          <w:p w14:paraId="2858A537" w14:textId="77777777" w:rsidR="00110E87" w:rsidRPr="00856F8B" w:rsidRDefault="00110E87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eflect across y = -x (switch x and y AND change their signs)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6BC6FCC1" w14:textId="77777777" w:rsidR="0017268F" w:rsidRPr="00376A81" w:rsidRDefault="006F572F" w:rsidP="00110E87">
            <w:pPr>
              <w:numPr>
                <w:ilvl w:val="0"/>
                <w:numId w:val="4"/>
              </w:num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4656" behindDoc="1" locked="0" layoutInCell="1" allowOverlap="1" wp14:anchorId="53A77435" wp14:editId="5A21E86C">
                  <wp:simplePos x="0" y="0"/>
                  <wp:positionH relativeFrom="column">
                    <wp:posOffset>147320</wp:posOffset>
                  </wp:positionH>
                  <wp:positionV relativeFrom="paragraph">
                    <wp:posOffset>266700</wp:posOffset>
                  </wp:positionV>
                  <wp:extent cx="1645285" cy="1573530"/>
                  <wp:effectExtent l="0" t="0" r="0" b="0"/>
                  <wp:wrapTight wrapText="bothSides">
                    <wp:wrapPolygon edited="0">
                      <wp:start x="0" y="0"/>
                      <wp:lineTo x="0" y="21443"/>
                      <wp:lineTo x="21258" y="21443"/>
                      <wp:lineTo x="21258" y="0"/>
                      <wp:lineTo x="0" y="0"/>
                    </wp:wrapPolygon>
                  </wp:wrapTight>
                  <wp:docPr id="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969" r="16624" b="82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285" cy="1573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10E87">
              <w:rPr>
                <w:rFonts w:ascii="Century Gothic" w:hAnsi="Century Gothic" w:cs="Arial"/>
                <w:sz w:val="20"/>
                <w:szCs w:val="20"/>
              </w:rPr>
              <w:t>Reflect across y = x</w:t>
            </w: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4BDB66C8" w14:textId="77777777" w:rsidR="0017268F" w:rsidRPr="00376A81" w:rsidRDefault="006F572F" w:rsidP="00110E87">
            <w:pPr>
              <w:numPr>
                <w:ilvl w:val="0"/>
                <w:numId w:val="4"/>
              </w:numPr>
              <w:ind w:left="38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1" locked="0" layoutInCell="1" allowOverlap="1" wp14:anchorId="61DE68E6" wp14:editId="2C6B2E73">
                  <wp:simplePos x="0" y="0"/>
                  <wp:positionH relativeFrom="column">
                    <wp:posOffset>227965</wp:posOffset>
                  </wp:positionH>
                  <wp:positionV relativeFrom="paragraph">
                    <wp:posOffset>469900</wp:posOffset>
                  </wp:positionV>
                  <wp:extent cx="1633220" cy="1554480"/>
                  <wp:effectExtent l="0" t="0" r="0" b="0"/>
                  <wp:wrapTight wrapText="bothSides">
                    <wp:wrapPolygon edited="0">
                      <wp:start x="0" y="0"/>
                      <wp:lineTo x="0" y="21441"/>
                      <wp:lineTo x="21415" y="21441"/>
                      <wp:lineTo x="21415" y="0"/>
                      <wp:lineTo x="0" y="0"/>
                    </wp:wrapPolygon>
                  </wp:wrapTight>
                  <wp:docPr id="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722" r="14769" b="90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3220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10E87">
              <w:rPr>
                <w:rFonts w:ascii="Century Gothic" w:hAnsi="Century Gothic" w:cs="Arial"/>
                <w:sz w:val="20"/>
                <w:szCs w:val="20"/>
              </w:rPr>
              <w:t>Reflect across y = -x then reflect across the y-axis</w:t>
            </w:r>
          </w:p>
        </w:tc>
      </w:tr>
      <w:tr w:rsidR="00043A0D" w:rsidRPr="002363AB" w14:paraId="0113D794" w14:textId="77777777" w:rsidTr="009C3A0C">
        <w:trPr>
          <w:trHeight w:val="2880"/>
        </w:trPr>
        <w:tc>
          <w:tcPr>
            <w:tcW w:w="1548" w:type="dxa"/>
            <w:tcBorders>
              <w:right w:val="single" w:sz="4" w:space="0" w:color="auto"/>
            </w:tcBorders>
            <w:vAlign w:val="center"/>
          </w:tcPr>
          <w:p w14:paraId="7A0EE6EC" w14:textId="77777777" w:rsidR="00043A0D" w:rsidRDefault="00043A0D" w:rsidP="00426EC1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otations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BDF7A1" w14:textId="77777777" w:rsidR="00043A0D" w:rsidRDefault="00EF7B5D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90CW/270CCW: (</w:t>
            </w:r>
            <w:r w:rsidR="00856F8B">
              <w:rPr>
                <w:rFonts w:ascii="Century Gothic" w:hAnsi="Century Gothic" w:cs="Arial"/>
                <w:sz w:val="20"/>
                <w:szCs w:val="20"/>
              </w:rPr>
              <w:t xml:space="preserve">y, </w:t>
            </w:r>
            <w:r>
              <w:rPr>
                <w:rFonts w:ascii="Century Gothic" w:hAnsi="Century Gothic" w:cs="Arial"/>
                <w:sz w:val="20"/>
                <w:szCs w:val="20"/>
              </w:rPr>
              <w:t>-</w:t>
            </w:r>
            <w:r w:rsidR="00856F8B">
              <w:rPr>
                <w:rFonts w:ascii="Century Gothic" w:hAnsi="Century Gothic" w:cs="Arial"/>
                <w:sz w:val="20"/>
                <w:szCs w:val="20"/>
              </w:rPr>
              <w:t>x)</w:t>
            </w:r>
          </w:p>
          <w:p w14:paraId="1AD193C3" w14:textId="77777777" w:rsidR="00856F8B" w:rsidRDefault="00856F8B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180: (-x, -y)</w:t>
            </w:r>
          </w:p>
          <w:p w14:paraId="751E631F" w14:textId="77777777" w:rsidR="00856F8B" w:rsidRDefault="00EF7B5D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90CCW/270CW: (-y, </w:t>
            </w:r>
            <w:r w:rsidR="00856F8B">
              <w:rPr>
                <w:rFonts w:ascii="Century Gothic" w:hAnsi="Century Gothic" w:cs="Arial"/>
                <w:sz w:val="20"/>
                <w:szCs w:val="20"/>
              </w:rPr>
              <w:t>x)</w:t>
            </w:r>
          </w:p>
          <w:p w14:paraId="29CDA0D0" w14:textId="77777777" w:rsidR="00725137" w:rsidRPr="00110E87" w:rsidRDefault="00725137" w:rsidP="001C689E">
            <w:pPr>
              <w:numPr>
                <w:ilvl w:val="0"/>
                <w:numId w:val="1"/>
              </w:numPr>
              <w:ind w:left="162" w:hanging="180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110E87">
              <w:rPr>
                <w:rFonts w:ascii="Century Gothic" w:hAnsi="Century Gothic" w:cs="Arial"/>
                <w:b/>
                <w:sz w:val="20"/>
                <w:szCs w:val="20"/>
              </w:rPr>
              <w:t>“</w:t>
            </w:r>
            <w:proofErr w:type="gramStart"/>
            <w:r w:rsidRPr="00110E87">
              <w:rPr>
                <w:rFonts w:ascii="Century Gothic" w:hAnsi="Century Gothic" w:cs="Arial"/>
                <w:b/>
                <w:sz w:val="20"/>
                <w:szCs w:val="20"/>
              </w:rPr>
              <w:t>drive</w:t>
            </w:r>
            <w:proofErr w:type="gramEnd"/>
            <w:r w:rsidRPr="00110E87">
              <w:rPr>
                <w:rFonts w:ascii="Century Gothic" w:hAnsi="Century Gothic" w:cs="Arial"/>
                <w:b/>
                <w:sz w:val="20"/>
                <w:szCs w:val="20"/>
              </w:rPr>
              <w:t xml:space="preserve"> the car”: the fist that goes over the other is the sign that changes; switch the order.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509F0B7A" w14:textId="77777777" w:rsidR="00043A0D" w:rsidRDefault="006F572F" w:rsidP="001C689E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anchor distT="0" distB="0" distL="114300" distR="114300" simplePos="0" relativeHeight="251656704" behindDoc="1" locked="0" layoutInCell="1" allowOverlap="1" wp14:anchorId="26E1C506" wp14:editId="3E504974">
                  <wp:simplePos x="0" y="0"/>
                  <wp:positionH relativeFrom="column">
                    <wp:posOffset>-52070</wp:posOffset>
                  </wp:positionH>
                  <wp:positionV relativeFrom="paragraph">
                    <wp:posOffset>165735</wp:posOffset>
                  </wp:positionV>
                  <wp:extent cx="1760220" cy="1737360"/>
                  <wp:effectExtent l="0" t="0" r="0" b="0"/>
                  <wp:wrapSquare wrapText="bothSides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230" r="18768" b="94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022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50431">
              <w:rPr>
                <w:rFonts w:ascii="Century Gothic" w:hAnsi="Century Gothic" w:cs="Arial"/>
                <w:sz w:val="20"/>
                <w:szCs w:val="20"/>
              </w:rPr>
              <w:t>Rotate the figure 90 CW</w:t>
            </w: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00881ED7" w14:textId="77777777" w:rsidR="00043A0D" w:rsidRDefault="006F572F" w:rsidP="001C689E">
            <w:pPr>
              <w:numPr>
                <w:ilvl w:val="0"/>
                <w:numId w:val="4"/>
              </w:numPr>
              <w:ind w:left="203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 wp14:anchorId="291EAB8D" wp14:editId="18A813D8">
                  <wp:simplePos x="0" y="0"/>
                  <wp:positionH relativeFrom="column">
                    <wp:posOffset>25400</wp:posOffset>
                  </wp:positionH>
                  <wp:positionV relativeFrom="paragraph">
                    <wp:posOffset>173990</wp:posOffset>
                  </wp:positionV>
                  <wp:extent cx="1757680" cy="1737360"/>
                  <wp:effectExtent l="0" t="0" r="0" b="0"/>
                  <wp:wrapSquare wrapText="bothSides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1911" r="19020" b="86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768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50431" w:rsidRPr="00450431">
              <w:rPr>
                <w:rFonts w:ascii="Century Gothic" w:hAnsi="Century Gothic"/>
                <w:noProof/>
                <w:sz w:val="20"/>
                <w:szCs w:val="20"/>
              </w:rPr>
              <w:t xml:space="preserve">Rotate the figure 90 </w:t>
            </w:r>
            <w:r w:rsidR="00450431">
              <w:rPr>
                <w:rFonts w:ascii="Century Gothic" w:hAnsi="Century Gothic"/>
                <w:noProof/>
                <w:sz w:val="20"/>
                <w:szCs w:val="20"/>
              </w:rPr>
              <w:t>C</w:t>
            </w:r>
            <w:r w:rsidR="00450431" w:rsidRPr="00450431">
              <w:rPr>
                <w:rFonts w:ascii="Century Gothic" w:hAnsi="Century Gothic"/>
                <w:noProof/>
                <w:sz w:val="20"/>
                <w:szCs w:val="20"/>
              </w:rPr>
              <w:t>CW</w:t>
            </w:r>
          </w:p>
        </w:tc>
      </w:tr>
      <w:tr w:rsidR="00043A0D" w:rsidRPr="002363AB" w14:paraId="6541301F" w14:textId="77777777" w:rsidTr="009C3A0C">
        <w:trPr>
          <w:trHeight w:val="2717"/>
        </w:trPr>
        <w:tc>
          <w:tcPr>
            <w:tcW w:w="1548" w:type="dxa"/>
            <w:tcBorders>
              <w:right w:val="single" w:sz="4" w:space="0" w:color="auto"/>
            </w:tcBorders>
            <w:vAlign w:val="center"/>
          </w:tcPr>
          <w:p w14:paraId="71420874" w14:textId="77777777" w:rsidR="00043A0D" w:rsidRPr="00376A81" w:rsidRDefault="00043A0D" w:rsidP="00C31E7F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Dilations 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4B3E9E" w14:textId="77777777" w:rsidR="00043A0D" w:rsidRDefault="00856F8B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Multiply the coordinates by the given scale factor (k)</w:t>
            </w:r>
          </w:p>
          <w:p w14:paraId="1AADF0EB" w14:textId="77777777" w:rsidR="00725137" w:rsidRDefault="00725137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Pre-image and image are NOT congruent; they are similar. </w:t>
            </w:r>
          </w:p>
          <w:p w14:paraId="1E001FB8" w14:textId="77777777" w:rsidR="00725137" w:rsidRPr="00376A81" w:rsidRDefault="00725137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Dilations are NOT rigid motions 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05CDA01A" w14:textId="77777777" w:rsidR="00043A0D" w:rsidRPr="00376A81" w:rsidRDefault="00E360B8" w:rsidP="001C689E">
            <w:pPr>
              <w:numPr>
                <w:ilvl w:val="0"/>
                <w:numId w:val="4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A. </w:t>
            </w:r>
            <w:r w:rsidR="00872AD4">
              <w:rPr>
                <w:rFonts w:ascii="Century Gothic" w:hAnsi="Century Gothic" w:cs="Arial"/>
                <w:sz w:val="20"/>
                <w:szCs w:val="20"/>
              </w:rPr>
              <w:t xml:space="preserve">Find the coordinates of the new vertices of the image that has been dilated by a factor of </w:t>
            </w:r>
            <w:r w:rsidR="00C11EBE">
              <w:rPr>
                <w:rFonts w:ascii="Century Gothic" w:hAnsi="Century Gothic" w:cs="Arial"/>
                <w:sz w:val="20"/>
                <w:szCs w:val="20"/>
              </w:rPr>
              <w:t>5.</w:t>
            </w:r>
          </w:p>
          <w:p w14:paraId="3C83B925" w14:textId="77777777" w:rsidR="00043A0D" w:rsidRDefault="00043A0D" w:rsidP="00043A0D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</w:p>
          <w:p w14:paraId="2462A705" w14:textId="77777777" w:rsidR="00C11EBE" w:rsidRDefault="00B826C2" w:rsidP="00E360B8">
            <w:pPr>
              <w:spacing w:line="360" w:lineRule="auto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</w:t>
            </w:r>
            <w:r w:rsidR="00C11EBE">
              <w:rPr>
                <w:rFonts w:ascii="Century Gothic" w:hAnsi="Century Gothic" w:cs="Arial"/>
                <w:sz w:val="20"/>
                <w:szCs w:val="20"/>
              </w:rPr>
              <w:t xml:space="preserve"> (-4, 5)</w:t>
            </w:r>
            <w:r w:rsidR="00C11EBE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77AE37D7" w14:textId="77777777" w:rsidR="00C11EBE" w:rsidRDefault="00B826C2" w:rsidP="00C11EBE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</w:t>
            </w:r>
            <w:r w:rsidR="00C11EBE">
              <w:rPr>
                <w:rFonts w:ascii="Century Gothic" w:hAnsi="Century Gothic" w:cs="Arial"/>
                <w:sz w:val="20"/>
                <w:szCs w:val="20"/>
              </w:rPr>
              <w:t>(-1, 1)</w:t>
            </w:r>
            <w:r w:rsidR="00C11EBE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71A128D1" w14:textId="77777777" w:rsidR="00C11EBE" w:rsidRDefault="00B826C2" w:rsidP="00C11EBE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T</w:t>
            </w:r>
            <w:r w:rsidR="00C11EBE">
              <w:rPr>
                <w:rFonts w:ascii="Century Gothic" w:hAnsi="Century Gothic" w:cs="Arial"/>
                <w:sz w:val="20"/>
                <w:szCs w:val="20"/>
              </w:rPr>
              <w:t xml:space="preserve"> (-4, -2)</w:t>
            </w:r>
            <w:r w:rsidR="00C11EBE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4EA7C18D" w14:textId="77777777" w:rsidR="00E360B8" w:rsidRDefault="00E360B8" w:rsidP="00C11EB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4B92028" w14:textId="77777777" w:rsidR="001172EE" w:rsidRPr="001172EE" w:rsidRDefault="001172EE" w:rsidP="001172EE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1D136185" w14:textId="77777777" w:rsidR="00E360B8" w:rsidRPr="00E360B8" w:rsidRDefault="001172EE" w:rsidP="001C689E">
            <w:pPr>
              <w:pStyle w:val="ListParagraph"/>
              <w:numPr>
                <w:ilvl w:val="0"/>
                <w:numId w:val="5"/>
              </w:num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color w:val="0000FF"/>
              </w:rPr>
              <w:drawing>
                <wp:anchor distT="0" distB="0" distL="114300" distR="114300" simplePos="0" relativeHeight="251670016" behindDoc="0" locked="0" layoutInCell="1" allowOverlap="1" wp14:anchorId="030E1439" wp14:editId="4E2A7E83">
                  <wp:simplePos x="0" y="0"/>
                  <wp:positionH relativeFrom="column">
                    <wp:posOffset>2244090</wp:posOffset>
                  </wp:positionH>
                  <wp:positionV relativeFrom="paragraph">
                    <wp:posOffset>41910</wp:posOffset>
                  </wp:positionV>
                  <wp:extent cx="1402177" cy="1517650"/>
                  <wp:effectExtent l="0" t="0" r="7620" b="6350"/>
                  <wp:wrapNone/>
                  <wp:docPr id="18" name="irc_mi" descr="http://www.glencoe.com/sec/math/studytools/books/0-07-888484-5/images/Chapter_9_Lesson_0_5.jpg">
                    <a:hlinkClick xmlns:a="http://schemas.openxmlformats.org/drawingml/2006/main" r:id="rId1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glencoe.com/sec/math/studytools/books/0-07-888484-5/images/Chapter_9_Lesson_0_5.jpg">
                            <a:hlinkClick r:id="rId1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2177" cy="151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E360B8" w:rsidRPr="00E360B8">
              <w:rPr>
                <w:rFonts w:ascii="Century Gothic" w:hAnsi="Century Gothic" w:cs="Arial"/>
                <w:sz w:val="20"/>
                <w:szCs w:val="20"/>
              </w:rPr>
              <w:t>Find the coordinates of the new vertices of the image that has been dilated by a factor of 1/2.</w:t>
            </w:r>
          </w:p>
          <w:p w14:paraId="0B90EDA2" w14:textId="77777777" w:rsidR="00E360B8" w:rsidRDefault="00E360B8" w:rsidP="00E360B8">
            <w:pPr>
              <w:spacing w:line="360" w:lineRule="auto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U(2, 4)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51F909D0" w14:textId="77777777" w:rsidR="00E360B8" w:rsidRDefault="00E360B8" w:rsidP="00E360B8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(4,-6)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59FA3F9C" w14:textId="77777777" w:rsidR="00E360B8" w:rsidRDefault="00E360B8" w:rsidP="00E360B8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P(-2, 2)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706735B6" w14:textId="77777777" w:rsidR="00E360B8" w:rsidRPr="00376A81" w:rsidRDefault="00E360B8" w:rsidP="00C11EBE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4284727D" w14:textId="77777777" w:rsidR="00E360B8" w:rsidRDefault="00E360B8" w:rsidP="0072513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E290A7C" w14:textId="77777777" w:rsidR="00E360B8" w:rsidRPr="00E360B8" w:rsidRDefault="00E360B8" w:rsidP="001C689E">
            <w:pPr>
              <w:pStyle w:val="ListParagraph"/>
              <w:numPr>
                <w:ilvl w:val="0"/>
                <w:numId w:val="4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E360B8">
              <w:rPr>
                <w:rFonts w:ascii="Century Gothic" w:hAnsi="Century Gothic" w:cs="Arial"/>
                <w:sz w:val="20"/>
                <w:szCs w:val="20"/>
              </w:rPr>
              <w:t>Find the scale factor of the outside image if the inside figure is the pre-image.</w:t>
            </w:r>
            <w:r w:rsidR="00772F36">
              <w:rPr>
                <w:rFonts w:ascii="Century Gothic" w:hAnsi="Century Gothic" w:cs="Arial"/>
                <w:sz w:val="20"/>
                <w:szCs w:val="20"/>
              </w:rPr>
              <w:t xml:space="preserve"> (smaller to larger)</w:t>
            </w:r>
            <w:r w:rsidR="001172EE">
              <w:rPr>
                <w:rFonts w:ascii="Century Gothic" w:hAnsi="Century Gothic" w:cs="Arial"/>
                <w:sz w:val="20"/>
                <w:szCs w:val="20"/>
              </w:rPr>
              <w:t xml:space="preserve"> &gt;&gt;&gt; see next page</w:t>
            </w:r>
          </w:p>
          <w:p w14:paraId="37843886" w14:textId="77777777" w:rsidR="00E360B8" w:rsidRDefault="00E360B8" w:rsidP="0072513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67941B9" w14:textId="77777777" w:rsidR="00E360B8" w:rsidRDefault="00E360B8" w:rsidP="0072513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54DB3644" w14:textId="77777777" w:rsidR="00E360B8" w:rsidRDefault="00E360B8" w:rsidP="0072513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8BDA34B" w14:textId="77777777" w:rsidR="00E360B8" w:rsidRDefault="00E360B8" w:rsidP="0072513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E2E7739" w14:textId="77777777" w:rsidR="00E360B8" w:rsidRDefault="00E360B8" w:rsidP="0072513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7A08CA9" w14:textId="77777777" w:rsidR="00E360B8" w:rsidRPr="00856F8B" w:rsidRDefault="00E360B8" w:rsidP="00725137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</w:tr>
      <w:tr w:rsidR="00043A0D" w:rsidRPr="002363AB" w14:paraId="4C363584" w14:textId="77777777" w:rsidTr="00E360B8">
        <w:trPr>
          <w:trHeight w:val="3968"/>
        </w:trPr>
        <w:tc>
          <w:tcPr>
            <w:tcW w:w="1548" w:type="dxa"/>
            <w:tcBorders>
              <w:right w:val="single" w:sz="4" w:space="0" w:color="auto"/>
            </w:tcBorders>
            <w:vAlign w:val="center"/>
          </w:tcPr>
          <w:p w14:paraId="10DFF180" w14:textId="77777777" w:rsidR="00B826C2" w:rsidRDefault="00B826C2" w:rsidP="00C31E7F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lastRenderedPageBreak/>
              <w:t>Multiple</w:t>
            </w:r>
          </w:p>
          <w:p w14:paraId="7A4085FA" w14:textId="77777777" w:rsidR="00B826C2" w:rsidRPr="00E360B8" w:rsidRDefault="00B826C2" w:rsidP="00C31E7F">
            <w:pPr>
              <w:rPr>
                <w:rFonts w:ascii="Century Gothic" w:hAnsi="Century Gothic" w:cs="Arial"/>
                <w:sz w:val="16"/>
                <w:szCs w:val="16"/>
              </w:rPr>
            </w:pPr>
            <w:r w:rsidRPr="00E360B8">
              <w:rPr>
                <w:rFonts w:ascii="Century Gothic" w:hAnsi="Century Gothic" w:cs="Arial"/>
                <w:sz w:val="16"/>
                <w:szCs w:val="16"/>
              </w:rPr>
              <w:t>Transformations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860B6CB" w14:textId="77777777" w:rsidR="00856F8B" w:rsidRDefault="00856F8B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ORDER IS IMPORTANT</w:t>
            </w:r>
          </w:p>
          <w:p w14:paraId="51513DAC" w14:textId="77777777" w:rsidR="00B826C2" w:rsidRDefault="00B826C2" w:rsidP="00B826C2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</w:p>
          <w:p w14:paraId="34B7C49B" w14:textId="77777777" w:rsidR="00180A7F" w:rsidRDefault="00180A7F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Use the </w:t>
            </w:r>
            <w:r w:rsidRPr="00180A7F">
              <w:rPr>
                <w:rFonts w:ascii="Century Gothic" w:hAnsi="Century Gothic" w:cs="Arial"/>
                <w:i/>
                <w:sz w:val="20"/>
                <w:szCs w:val="20"/>
              </w:rPr>
              <w:t>previous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ordered pairs to do the next transformation.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08FE2EFA" w14:textId="77777777" w:rsidR="00043A0D" w:rsidRPr="00E360B8" w:rsidRDefault="002514CC" w:rsidP="001C689E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E360B8">
              <w:rPr>
                <w:rFonts w:ascii="Century Gothic" w:hAnsi="Century Gothic" w:cs="Arial"/>
                <w:sz w:val="20"/>
                <w:szCs w:val="20"/>
              </w:rPr>
              <w:t>Given the points</w:t>
            </w:r>
          </w:p>
          <w:p w14:paraId="1A5CD6EF" w14:textId="77777777" w:rsidR="002514CC" w:rsidRPr="002514CC" w:rsidRDefault="002514CC" w:rsidP="002514CC">
            <w:pPr>
              <w:ind w:left="342"/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M </w:t>
            </w:r>
            <w:r w:rsidR="00D86920">
              <w:rPr>
                <w:rFonts w:ascii="Century Gothic" w:hAnsi="Century Gothic" w:cs="Arial"/>
                <w:b/>
                <w:sz w:val="20"/>
                <w:szCs w:val="20"/>
              </w:rPr>
              <w:t>(-3, 1</w:t>
            </w:r>
            <w:r w:rsidRPr="002514CC">
              <w:rPr>
                <w:rFonts w:ascii="Century Gothic" w:hAnsi="Century Gothic" w:cs="Arial"/>
                <w:b/>
                <w:sz w:val="20"/>
                <w:szCs w:val="20"/>
              </w:rPr>
              <w:t xml:space="preserve">)    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S </w:t>
            </w:r>
            <w:r w:rsidR="00D86920">
              <w:rPr>
                <w:rFonts w:ascii="Century Gothic" w:hAnsi="Century Gothic" w:cs="Arial"/>
                <w:b/>
                <w:sz w:val="20"/>
                <w:szCs w:val="20"/>
              </w:rPr>
              <w:t>(5, -2</w:t>
            </w:r>
            <w:r w:rsidRPr="002514CC">
              <w:rPr>
                <w:rFonts w:ascii="Century Gothic" w:hAnsi="Century Gothic" w:cs="Arial"/>
                <w:b/>
                <w:sz w:val="20"/>
                <w:szCs w:val="20"/>
              </w:rPr>
              <w:t>)</w:t>
            </w:r>
            <w:r w:rsidR="00B826C2">
              <w:rPr>
                <w:rFonts w:ascii="Century Gothic" w:hAnsi="Century Gothic" w:cs="Arial"/>
                <w:b/>
                <w:sz w:val="20"/>
                <w:szCs w:val="20"/>
              </w:rPr>
              <w:t xml:space="preserve">  </w:t>
            </w:r>
          </w:p>
          <w:p w14:paraId="76AE4572" w14:textId="77777777" w:rsidR="002514CC" w:rsidRPr="002514CC" w:rsidRDefault="002514CC" w:rsidP="002514CC">
            <w:pPr>
              <w:ind w:left="342"/>
              <w:rPr>
                <w:rFonts w:ascii="Century Gothic" w:hAnsi="Century Gothic" w:cs="Arial"/>
                <w:sz w:val="16"/>
                <w:szCs w:val="16"/>
              </w:rPr>
            </w:pPr>
          </w:p>
          <w:p w14:paraId="16AB1037" w14:textId="77777777" w:rsidR="002514CC" w:rsidRDefault="002514CC" w:rsidP="002514CC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Translate: (x – 3,  y + 2)</w:t>
            </w:r>
          </w:p>
          <w:p w14:paraId="3B99D3BD" w14:textId="77777777" w:rsidR="002514CC" w:rsidRDefault="002514CC" w:rsidP="002514CC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R</w:t>
            </w:r>
            <w:r w:rsidR="00DD57D0">
              <w:rPr>
                <w:rFonts w:ascii="Century Gothic" w:hAnsi="Century Gothic" w:cs="Arial"/>
                <w:sz w:val="20"/>
                <w:szCs w:val="20"/>
              </w:rPr>
              <w:t>eflect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: </w:t>
            </w:r>
            <w:r w:rsidR="00B826C2">
              <w:rPr>
                <w:rFonts w:ascii="Century Gothic" w:hAnsi="Century Gothic" w:cs="Arial"/>
                <w:sz w:val="20"/>
                <w:szCs w:val="20"/>
              </w:rPr>
              <w:t xml:space="preserve">over </w:t>
            </w:r>
            <w:r w:rsidR="00DD57D0">
              <w:rPr>
                <w:rFonts w:ascii="Century Gothic" w:hAnsi="Century Gothic" w:cs="Arial"/>
                <w:sz w:val="20"/>
                <w:szCs w:val="20"/>
              </w:rPr>
              <w:t xml:space="preserve">y </w:t>
            </w:r>
            <w:r w:rsidR="00B826C2">
              <w:rPr>
                <w:rFonts w:ascii="Century Gothic" w:hAnsi="Century Gothic" w:cs="Arial"/>
                <w:sz w:val="20"/>
                <w:szCs w:val="20"/>
              </w:rPr>
              <w:t>-axis</w:t>
            </w:r>
          </w:p>
          <w:p w14:paraId="175CD79F" w14:textId="77777777" w:rsidR="002514CC" w:rsidRDefault="002514CC" w:rsidP="002514CC">
            <w:pPr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  <w:p w14:paraId="5FC8C00F" w14:textId="77777777" w:rsidR="002514CC" w:rsidRDefault="002514CC" w:rsidP="002514CC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M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337CDC5D" w14:textId="77777777" w:rsidR="002514CC" w:rsidRDefault="002514CC" w:rsidP="002514CC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581E9840" w14:textId="77777777" w:rsidR="002514CC" w:rsidRDefault="002514CC" w:rsidP="002514CC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</w:p>
          <w:p w14:paraId="28C3BF7F" w14:textId="77777777" w:rsidR="002514CC" w:rsidRDefault="002514CC" w:rsidP="002514CC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M’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7896225B" w14:textId="77777777" w:rsidR="002514CC" w:rsidRDefault="002514CC" w:rsidP="00B826C2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’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32B0F83E" w14:textId="77777777" w:rsidR="00D86920" w:rsidRDefault="00D86920" w:rsidP="001C689E">
            <w:pPr>
              <w:numPr>
                <w:ilvl w:val="0"/>
                <w:numId w:val="6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Given the points</w:t>
            </w:r>
          </w:p>
          <w:p w14:paraId="4A302DAD" w14:textId="77777777" w:rsidR="00D86920" w:rsidRPr="002514CC" w:rsidRDefault="00D86920" w:rsidP="00D86920">
            <w:pPr>
              <w:ind w:left="-18"/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   K (0, -4</w:t>
            </w:r>
            <w:r w:rsidRPr="002514CC">
              <w:rPr>
                <w:rFonts w:ascii="Century Gothic" w:hAnsi="Century Gothic" w:cs="Arial"/>
                <w:b/>
                <w:sz w:val="20"/>
                <w:szCs w:val="20"/>
              </w:rPr>
              <w:t>)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</w:t>
            </w:r>
            <w:r w:rsidRPr="002514CC">
              <w:rPr>
                <w:rFonts w:ascii="Century Gothic" w:hAnsi="Century Gothic" w:cs="Arial"/>
                <w:b/>
                <w:sz w:val="20"/>
                <w:szCs w:val="20"/>
              </w:rPr>
              <w:t xml:space="preserve">    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>P (-6, -3</w:t>
            </w:r>
            <w:r w:rsidRPr="002514CC">
              <w:rPr>
                <w:rFonts w:ascii="Century Gothic" w:hAnsi="Century Gothic" w:cs="Arial"/>
                <w:b/>
                <w:sz w:val="20"/>
                <w:szCs w:val="20"/>
              </w:rPr>
              <w:t>)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    R (1, 2)</w:t>
            </w:r>
          </w:p>
          <w:p w14:paraId="355526CE" w14:textId="77777777" w:rsidR="00D86920" w:rsidRPr="002514CC" w:rsidRDefault="00D86920" w:rsidP="00D86920">
            <w:pPr>
              <w:ind w:left="342"/>
              <w:rPr>
                <w:rFonts w:ascii="Century Gothic" w:hAnsi="Century Gothic" w:cs="Arial"/>
                <w:sz w:val="16"/>
                <w:szCs w:val="16"/>
              </w:rPr>
            </w:pPr>
          </w:p>
          <w:p w14:paraId="1EBE8853" w14:textId="77777777" w:rsidR="00D86920" w:rsidRDefault="00D86920" w:rsidP="00D86920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Reflect: </w:t>
            </w:r>
            <w:r w:rsidR="00DD57D0">
              <w:rPr>
                <w:rFonts w:ascii="Century Gothic" w:hAnsi="Century Gothic" w:cs="Arial"/>
                <w:sz w:val="20"/>
                <w:szCs w:val="20"/>
              </w:rPr>
              <w:t>over the x-axis</w:t>
            </w:r>
          </w:p>
          <w:p w14:paraId="0E80A9AD" w14:textId="77777777" w:rsidR="00D86920" w:rsidRDefault="00D86920" w:rsidP="00D86920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Rotate: </w:t>
            </w:r>
            <w:r w:rsidR="00DD57D0">
              <w:rPr>
                <w:rFonts w:ascii="Century Gothic" w:hAnsi="Century Gothic" w:cs="Arial"/>
                <w:sz w:val="20"/>
                <w:szCs w:val="20"/>
              </w:rPr>
              <w:t>270 C</w:t>
            </w:r>
            <w:r>
              <w:rPr>
                <w:rFonts w:ascii="Century Gothic" w:hAnsi="Century Gothic" w:cs="Arial"/>
                <w:sz w:val="20"/>
                <w:szCs w:val="20"/>
              </w:rPr>
              <w:t>CW</w:t>
            </w:r>
          </w:p>
          <w:p w14:paraId="78FA1D4C" w14:textId="77777777" w:rsidR="00D86920" w:rsidRDefault="00D86920" w:rsidP="00D86920">
            <w:pPr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  <w:p w14:paraId="2E42E971" w14:textId="77777777" w:rsidR="00D86920" w:rsidRDefault="00DD57D0" w:rsidP="00D8692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K</w:t>
            </w:r>
            <w:r w:rsidR="00D86920">
              <w:rPr>
                <w:rFonts w:ascii="Century Gothic" w:hAnsi="Century Gothic" w:cs="Arial"/>
                <w:sz w:val="20"/>
                <w:szCs w:val="20"/>
              </w:rPr>
              <w:t xml:space="preserve">’ </w:t>
            </w:r>
            <w:r w:rsidR="00D86920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58025F34" w14:textId="77777777" w:rsidR="00D86920" w:rsidRDefault="00DD57D0" w:rsidP="00D8692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P</w:t>
            </w:r>
            <w:r w:rsidR="00D86920">
              <w:rPr>
                <w:rFonts w:ascii="Century Gothic" w:hAnsi="Century Gothic" w:cs="Arial"/>
                <w:sz w:val="20"/>
                <w:szCs w:val="20"/>
              </w:rPr>
              <w:t xml:space="preserve">’ </w:t>
            </w:r>
            <w:r w:rsidR="00D86920"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6E0B2ED8" w14:textId="77777777" w:rsidR="00DD57D0" w:rsidRDefault="00DD57D0" w:rsidP="00D8692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R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3E111652" w14:textId="77777777" w:rsidR="00D86920" w:rsidRDefault="00D86920" w:rsidP="00D86920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</w:p>
          <w:p w14:paraId="30921963" w14:textId="77777777" w:rsidR="00DD57D0" w:rsidRDefault="00DD57D0" w:rsidP="00DD57D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K’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6FE4BD62" w14:textId="77777777" w:rsidR="00DD57D0" w:rsidRDefault="00DD57D0" w:rsidP="00DD57D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P’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  <w:p w14:paraId="35425150" w14:textId="77777777" w:rsidR="00043A0D" w:rsidRDefault="00DD57D0" w:rsidP="00DD57D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R’’ </w:t>
            </w:r>
            <w:r>
              <w:rPr>
                <w:rFonts w:ascii="Century Gothic" w:hAnsi="Century Gothic" w:cs="Arial"/>
                <w:sz w:val="20"/>
                <w:szCs w:val="20"/>
              </w:rPr>
              <w:sym w:font="Symbol" w:char="F0AE"/>
            </w:r>
          </w:p>
        </w:tc>
      </w:tr>
      <w:tr w:rsidR="00043A0D" w:rsidRPr="002363AB" w14:paraId="497F757A" w14:textId="77777777" w:rsidTr="009C3A0C">
        <w:trPr>
          <w:trHeight w:val="1772"/>
        </w:trPr>
        <w:tc>
          <w:tcPr>
            <w:tcW w:w="1548" w:type="dxa"/>
            <w:vMerge w:val="restart"/>
            <w:tcBorders>
              <w:right w:val="single" w:sz="4" w:space="0" w:color="auto"/>
            </w:tcBorders>
            <w:vAlign w:val="center"/>
          </w:tcPr>
          <w:p w14:paraId="56AFDF6B" w14:textId="77777777" w:rsidR="00043A0D" w:rsidRDefault="009A67AB" w:rsidP="00C31E7F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of a triangle</w:t>
            </w:r>
          </w:p>
        </w:tc>
        <w:tc>
          <w:tcPr>
            <w:tcW w:w="270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41AFD3D" w14:textId="77777777" w:rsidR="00043A0D" w:rsidRDefault="009A67AB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add up to 180</w:t>
            </w:r>
          </w:p>
          <w:p w14:paraId="0A71E02F" w14:textId="77777777" w:rsidR="00FC7A23" w:rsidRDefault="00FC7A23" w:rsidP="00FC7A23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</w:p>
          <w:p w14:paraId="4DB22871" w14:textId="77777777" w:rsidR="00856F8B" w:rsidRDefault="00856F8B" w:rsidP="00856F8B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</w:p>
          <w:p w14:paraId="46C647D3" w14:textId="77777777" w:rsidR="00856F8B" w:rsidRDefault="009A67AB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The exterior angle of a triangle is equal to the sum of the 2 remote interior angles 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3FBE3C26" w14:textId="77777777" w:rsidR="00043A0D" w:rsidRDefault="006F572F" w:rsidP="001C689E">
            <w:pPr>
              <w:numPr>
                <w:ilvl w:val="0"/>
                <w:numId w:val="6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The angles of a triangle measure x+14, 4x – 2, and 5x +8. Solve for x and find the 3 angle measures. </w:t>
            </w:r>
          </w:p>
          <w:p w14:paraId="00165720" w14:textId="77777777" w:rsidR="006F572F" w:rsidRDefault="006F572F" w:rsidP="006F572F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X=____________</w:t>
            </w:r>
          </w:p>
          <w:p w14:paraId="74190784" w14:textId="77777777" w:rsidR="006F572F" w:rsidRDefault="006F572F" w:rsidP="006F572F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________________</w:t>
            </w: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7F424930" w14:textId="77777777" w:rsidR="006F572F" w:rsidRDefault="00662881" w:rsidP="001172EE">
            <w:pPr>
              <w:numPr>
                <w:ilvl w:val="0"/>
                <w:numId w:val="6"/>
              </w:num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  <w:r w:rsidR="001172EE">
              <w:rPr>
                <w:rFonts w:ascii="Century Gothic" w:hAnsi="Century Gothic" w:cs="Arial"/>
                <w:sz w:val="20"/>
                <w:szCs w:val="20"/>
              </w:rPr>
              <w:t>Given the sides lengths, find the interval of the 3</w:t>
            </w:r>
            <w:r w:rsidR="001172EE" w:rsidRPr="001172EE">
              <w:rPr>
                <w:rFonts w:ascii="Century Gothic" w:hAnsi="Century Gothic" w:cs="Arial"/>
                <w:sz w:val="20"/>
                <w:szCs w:val="20"/>
                <w:vertAlign w:val="superscript"/>
              </w:rPr>
              <w:t>rd</w:t>
            </w:r>
            <w:r w:rsidR="001172EE">
              <w:rPr>
                <w:rFonts w:ascii="Century Gothic" w:hAnsi="Century Gothic" w:cs="Arial"/>
                <w:sz w:val="20"/>
                <w:szCs w:val="20"/>
              </w:rPr>
              <w:t xml:space="preserve"> side</w:t>
            </w:r>
          </w:p>
          <w:p w14:paraId="2CFEB631" w14:textId="77777777" w:rsidR="001172EE" w:rsidRDefault="001172EE" w:rsidP="001172EE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.  5 and 8</w:t>
            </w:r>
          </w:p>
          <w:p w14:paraId="42A0441A" w14:textId="77777777" w:rsidR="001172EE" w:rsidRDefault="001172EE" w:rsidP="001172EE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19616C2B" w14:textId="77777777" w:rsidR="001172EE" w:rsidRPr="0069203A" w:rsidRDefault="001172EE" w:rsidP="001172EE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b.  10 and 11</w:t>
            </w:r>
          </w:p>
        </w:tc>
      </w:tr>
      <w:tr w:rsidR="00043A0D" w:rsidRPr="002363AB" w14:paraId="3E0BD066" w14:textId="77777777" w:rsidTr="009C3A0C">
        <w:trPr>
          <w:trHeight w:val="2519"/>
        </w:trPr>
        <w:tc>
          <w:tcPr>
            <w:tcW w:w="1548" w:type="dxa"/>
            <w:vMerge/>
            <w:tcBorders>
              <w:right w:val="single" w:sz="4" w:space="0" w:color="auto"/>
            </w:tcBorders>
            <w:vAlign w:val="center"/>
          </w:tcPr>
          <w:p w14:paraId="39CAAA94" w14:textId="77777777" w:rsidR="00043A0D" w:rsidRDefault="00043A0D" w:rsidP="00C31E7F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7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FEC0C4" w14:textId="77777777" w:rsidR="00043A0D" w:rsidRDefault="00043A0D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7E35E03D" w14:textId="77777777" w:rsidR="00043A0D" w:rsidRDefault="0069203A" w:rsidP="001C689E">
            <w:pPr>
              <w:numPr>
                <w:ilvl w:val="0"/>
                <w:numId w:val="6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color w:val="0000FF"/>
              </w:rPr>
              <w:drawing>
                <wp:inline distT="0" distB="0" distL="0" distR="0" wp14:anchorId="4F443D16" wp14:editId="07E84924">
                  <wp:extent cx="1150620" cy="1150620"/>
                  <wp:effectExtent l="0" t="0" r="0" b="0"/>
                  <wp:docPr id="21" name="irc_mi" descr="http://www.freemathhelp.com/images/lessons/exterior2.gif">
                    <a:hlinkClick xmlns:a="http://schemas.openxmlformats.org/drawingml/2006/main" r:id="rId1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freemathhelp.com/images/lessons/exterior2.gif">
                            <a:hlinkClick r:id="rId1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20" cy="1150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3E87779" w14:textId="77777777" w:rsidR="0069203A" w:rsidRDefault="0069203A" w:rsidP="0069203A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X = _________</w:t>
            </w: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383C4BC7" w14:textId="77777777" w:rsidR="00043A0D" w:rsidRDefault="0069203A" w:rsidP="001C689E">
            <w:pPr>
              <w:numPr>
                <w:ilvl w:val="0"/>
                <w:numId w:val="6"/>
              </w:num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color w:val="0000FF"/>
              </w:rPr>
              <w:drawing>
                <wp:inline distT="0" distB="0" distL="0" distR="0" wp14:anchorId="754A9CE0" wp14:editId="4A71436C">
                  <wp:extent cx="1299979" cy="807720"/>
                  <wp:effectExtent l="0" t="0" r="0" b="0"/>
                  <wp:docPr id="22" name="irc_mi" descr="http://www.andrews.edu/~calkins/math/webtexts/g79b15a.jpg">
                    <a:hlinkClick xmlns:a="http://schemas.openxmlformats.org/drawingml/2006/main" r:id="rId1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andrews.edu/~calkins/math/webtexts/g79b15a.jpg">
                            <a:hlinkClick r:id="rId1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309" cy="814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C33DDA4" w14:textId="77777777" w:rsidR="0069203A" w:rsidRDefault="0069203A" w:rsidP="0069203A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6CCAE04D" w14:textId="77777777" w:rsidR="0069203A" w:rsidRDefault="0069203A" w:rsidP="0069203A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X=</w:t>
            </w:r>
          </w:p>
        </w:tc>
      </w:tr>
      <w:tr w:rsidR="00043A0D" w:rsidRPr="002363AB" w14:paraId="7972867A" w14:textId="77777777" w:rsidTr="002A6CB4">
        <w:trPr>
          <w:trHeight w:val="13103"/>
        </w:trPr>
        <w:tc>
          <w:tcPr>
            <w:tcW w:w="1548" w:type="dxa"/>
            <w:tcBorders>
              <w:right w:val="single" w:sz="4" w:space="0" w:color="auto"/>
            </w:tcBorders>
            <w:vAlign w:val="center"/>
          </w:tcPr>
          <w:p w14:paraId="6646BE95" w14:textId="77777777" w:rsidR="00D109F6" w:rsidRDefault="00D109F6" w:rsidP="00C31E7F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30A38B0" w14:textId="77777777" w:rsidR="00043A0D" w:rsidRDefault="00FD76B2" w:rsidP="00C31E7F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Sp</w:t>
            </w:r>
            <w:r w:rsidR="0069203A">
              <w:rPr>
                <w:rFonts w:ascii="Century Gothic" w:hAnsi="Century Gothic" w:cs="Arial"/>
                <w:sz w:val="20"/>
                <w:szCs w:val="20"/>
              </w:rPr>
              <w:t>ecial angle relationships</w:t>
            </w:r>
          </w:p>
        </w:tc>
        <w:tc>
          <w:tcPr>
            <w:tcW w:w="27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2D9A9D" w14:textId="77777777" w:rsidR="00043A0D" w:rsidRDefault="0069203A" w:rsidP="001C689E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D109F6">
              <w:rPr>
                <w:rFonts w:ascii="Century Gothic" w:hAnsi="Century Gothic" w:cs="Arial"/>
                <w:sz w:val="20"/>
                <w:szCs w:val="20"/>
              </w:rPr>
              <w:t xml:space="preserve">Parallel lines cut by </w:t>
            </w:r>
            <w:r w:rsidR="008D06A4" w:rsidRPr="00D109F6">
              <w:rPr>
                <w:rFonts w:ascii="Century Gothic" w:hAnsi="Century Gothic" w:cs="Arial"/>
                <w:sz w:val="20"/>
                <w:szCs w:val="20"/>
              </w:rPr>
              <w:t>a transversal forms congruent and supplementary angles</w:t>
            </w:r>
          </w:p>
          <w:p w14:paraId="429181B4" w14:textId="77777777" w:rsidR="00D109F6" w:rsidRPr="00D109F6" w:rsidRDefault="00D109F6" w:rsidP="00D109F6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329BC37" w14:textId="77777777" w:rsidR="008D06A4" w:rsidRDefault="008D06A4" w:rsidP="001C689E">
            <w:pPr>
              <w:numPr>
                <w:ilvl w:val="0"/>
                <w:numId w:val="2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 xml:space="preserve"> relationships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can be 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 xml:space="preserve">vertical, 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adjacent, alternate interior, alternate exterior, corresponding, 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same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</w:rPr>
              <w:t>-side interior, and same-side exterior.</w:t>
            </w:r>
          </w:p>
        </w:tc>
        <w:tc>
          <w:tcPr>
            <w:tcW w:w="3199" w:type="dxa"/>
            <w:tcBorders>
              <w:left w:val="single" w:sz="4" w:space="0" w:color="auto"/>
              <w:right w:val="single" w:sz="4" w:space="0" w:color="auto"/>
            </w:tcBorders>
          </w:tcPr>
          <w:p w14:paraId="5326846A" w14:textId="77777777" w:rsidR="00D109F6" w:rsidRDefault="00D109F6" w:rsidP="008D06A4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07B2A8B5" w14:textId="77777777" w:rsidR="00D109F6" w:rsidRDefault="00D109F6" w:rsidP="008D06A4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6BFEE531" w14:textId="77777777" w:rsidR="008D06A4" w:rsidRPr="008D06A4" w:rsidRDefault="008D06A4" w:rsidP="008D06A4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8D06A4">
              <w:rPr>
                <w:rFonts w:ascii="Century Gothic" w:hAnsi="Century Gothic" w:cs="Arial"/>
                <w:b/>
                <w:sz w:val="20"/>
                <w:szCs w:val="20"/>
              </w:rPr>
              <w:t>15.</w:t>
            </w:r>
          </w:p>
          <w:p w14:paraId="2CAB86E8" w14:textId="77777777" w:rsidR="008D06A4" w:rsidRDefault="008D06A4" w:rsidP="008D06A4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color w:val="0000FF"/>
              </w:rPr>
              <w:drawing>
                <wp:inline distT="0" distB="0" distL="0" distR="0" wp14:anchorId="76345E6C" wp14:editId="52174D6B">
                  <wp:extent cx="1699259" cy="1013460"/>
                  <wp:effectExtent l="0" t="0" r="0" b="0"/>
                  <wp:docPr id="26" name="irc_mi" descr="http://media.wiley.com/Lux/62/272462.image19.jpg">
                    <a:hlinkClick xmlns:a="http://schemas.openxmlformats.org/drawingml/2006/main" r:id="rId2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media.wiley.com/Lux/62/272462.image19.jpg">
                            <a:hlinkClick r:id="rId2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510" cy="1020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6340BB" w14:textId="77777777" w:rsidR="008D06A4" w:rsidRDefault="008D06A4" w:rsidP="008D06A4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Congruent angles:</w:t>
            </w:r>
          </w:p>
          <w:p w14:paraId="39B72698" w14:textId="77777777" w:rsidR="008D06A4" w:rsidRDefault="008D06A4" w:rsidP="008D06A4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1 and _____,_____,_____</w:t>
            </w:r>
          </w:p>
          <w:p w14:paraId="425054D5" w14:textId="77777777" w:rsidR="008D06A4" w:rsidRDefault="008D06A4" w:rsidP="008D06A4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2 and _____,_____,_____</w:t>
            </w:r>
          </w:p>
          <w:p w14:paraId="1ED35163" w14:textId="77777777" w:rsidR="008D06A4" w:rsidRDefault="008D06A4" w:rsidP="008D06A4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Supplementary angles:</w:t>
            </w:r>
          </w:p>
          <w:p w14:paraId="2BE60CEC" w14:textId="77777777" w:rsidR="008D06A4" w:rsidRPr="00FD76B2" w:rsidRDefault="00FD76B2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Angle 1 </w:t>
            </w:r>
            <w:r w:rsidR="008D06A4" w:rsidRPr="00FD76B2">
              <w:rPr>
                <w:rFonts w:ascii="Century Gothic" w:hAnsi="Century Gothic" w:cs="Arial"/>
                <w:sz w:val="20"/>
                <w:szCs w:val="20"/>
              </w:rPr>
              <w:t>and _____,_____,_____</w:t>
            </w:r>
          </w:p>
          <w:p w14:paraId="338A77ED" w14:textId="77777777" w:rsidR="008D06A4" w:rsidRPr="00FD76B2" w:rsidRDefault="00FD76B2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Angle 2 </w:t>
            </w:r>
            <w:r w:rsidR="008D06A4" w:rsidRPr="00FD76B2">
              <w:rPr>
                <w:rFonts w:ascii="Century Gothic" w:hAnsi="Century Gothic" w:cs="Arial"/>
                <w:sz w:val="20"/>
                <w:szCs w:val="20"/>
              </w:rPr>
              <w:t>and _____,_____,_____</w:t>
            </w:r>
          </w:p>
          <w:p w14:paraId="62278FCB" w14:textId="77777777" w:rsidR="00FD76B2" w:rsidRDefault="00FD76B2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2C450A4" w14:textId="77777777" w:rsidR="00FD76B2" w:rsidRPr="00E360B8" w:rsidRDefault="00E360B8" w:rsidP="00E360B8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E360B8">
              <w:rPr>
                <w:rFonts w:ascii="Century Gothic" w:hAnsi="Century Gothic" w:cs="Arial"/>
                <w:b/>
                <w:sz w:val="20"/>
                <w:szCs w:val="20"/>
              </w:rPr>
              <w:t>16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.</w:t>
            </w:r>
            <w:r w:rsidR="00FD76B2" w:rsidRPr="00E360B8">
              <w:rPr>
                <w:rFonts w:ascii="Century Gothic" w:hAnsi="Century Gothic" w:cs="Arial"/>
                <w:sz w:val="20"/>
                <w:szCs w:val="20"/>
              </w:rPr>
              <w:t>If</w:t>
            </w:r>
            <w:proofErr w:type="gramEnd"/>
            <w:r w:rsidR="00FD76B2" w:rsidRPr="00E360B8">
              <w:rPr>
                <w:rFonts w:ascii="Century Gothic" w:hAnsi="Century Gothic" w:cs="Arial"/>
                <w:sz w:val="20"/>
                <w:szCs w:val="20"/>
              </w:rPr>
              <w:t xml:space="preserve"> &lt;3 = 2x + 20 and &lt;5=3x+45, solve for x and find angles 5 and 3. </w:t>
            </w:r>
          </w:p>
          <w:p w14:paraId="60565AA6" w14:textId="77777777" w:rsidR="00FD76B2" w:rsidRPr="00C05F95" w:rsidRDefault="00FD76B2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C05F95">
              <w:rPr>
                <w:rFonts w:ascii="Century Gothic" w:hAnsi="Century Gothic" w:cs="Arial"/>
                <w:b/>
                <w:sz w:val="20"/>
                <w:szCs w:val="20"/>
              </w:rPr>
              <w:t>X=________</w:t>
            </w:r>
          </w:p>
          <w:p w14:paraId="6BE07F8C" w14:textId="77777777" w:rsidR="00FD76B2" w:rsidRPr="00C05F95" w:rsidRDefault="00FD76B2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C05F95">
              <w:rPr>
                <w:rFonts w:ascii="Century Gothic" w:hAnsi="Century Gothic" w:cs="Arial"/>
                <w:b/>
                <w:sz w:val="20"/>
                <w:szCs w:val="20"/>
              </w:rPr>
              <w:t>&lt;3=_______</w:t>
            </w:r>
          </w:p>
          <w:p w14:paraId="1E8A179F" w14:textId="77777777" w:rsidR="00FD76B2" w:rsidRPr="00C05F95" w:rsidRDefault="00FD76B2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C05F95">
              <w:rPr>
                <w:rFonts w:ascii="Century Gothic" w:hAnsi="Century Gothic" w:cs="Arial"/>
                <w:b/>
                <w:sz w:val="20"/>
                <w:szCs w:val="20"/>
              </w:rPr>
              <w:t>&lt;5=_______</w:t>
            </w:r>
          </w:p>
          <w:p w14:paraId="32B8E8AF" w14:textId="77777777" w:rsidR="00FD76B2" w:rsidRDefault="00FD76B2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AC344B5" w14:textId="77777777" w:rsidR="001B3807" w:rsidRDefault="00D109F6" w:rsidP="00FD76B2">
            <w:pPr>
              <w:rPr>
                <w:rFonts w:ascii="Century Gothic" w:hAnsi="Century Gothic"/>
                <w:noProof/>
              </w:rPr>
            </w:pPr>
            <w:r w:rsidRPr="00D109F6">
              <w:rPr>
                <w:rFonts w:ascii="Century Gothic" w:hAnsi="Century Gothic" w:cs="Arial"/>
                <w:b/>
                <w:sz w:val="20"/>
                <w:szCs w:val="20"/>
              </w:rPr>
              <w:t>17.</w:t>
            </w:r>
            <w:r>
              <w:rPr>
                <w:noProof/>
                <w:color w:val="0000FF"/>
              </w:rPr>
              <w:t xml:space="preserve"> </w:t>
            </w:r>
            <w:r w:rsidR="001B3807" w:rsidRPr="001B3807">
              <w:rPr>
                <w:rFonts w:ascii="Century Gothic" w:hAnsi="Century Gothic"/>
                <w:noProof/>
              </w:rPr>
              <w:t>a.</w:t>
            </w:r>
            <w:r w:rsidR="001B3807" w:rsidRPr="001B3807">
              <w:rPr>
                <w:noProof/>
              </w:rPr>
              <w:t xml:space="preserve"> </w:t>
            </w:r>
            <w:r w:rsidRPr="001B3807">
              <w:rPr>
                <w:rFonts w:ascii="Century Gothic" w:hAnsi="Century Gothic"/>
                <w:noProof/>
              </w:rPr>
              <w:t>Solve for x.</w:t>
            </w:r>
          </w:p>
          <w:p w14:paraId="302FCA5E" w14:textId="77777777" w:rsidR="001B3807" w:rsidRDefault="001B3807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3473404E" w14:textId="77777777" w:rsidR="001B3807" w:rsidRDefault="001B3807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4476C71A" w14:textId="77777777" w:rsidR="001B3807" w:rsidRDefault="001B3807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1BC11753" w14:textId="77777777" w:rsidR="001B3807" w:rsidRDefault="001555F9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noProof/>
                <w:color w:val="0000FF"/>
              </w:rPr>
              <w:drawing>
                <wp:inline distT="0" distB="0" distL="0" distR="0" wp14:anchorId="6301E932" wp14:editId="5B5C0F82">
                  <wp:extent cx="1706245" cy="1220510"/>
                  <wp:effectExtent l="0" t="0" r="8255" b="0"/>
                  <wp:docPr id="24" name="irc_mi" descr="https://dr282zn36sxxg.cloudfront.net/datastreams/f-d%3Aca38ab0710d052576dd2f77a26c9dbd478f26fe51964cfe9e67c547c%2BIMAGE%2BIMAGE.1">
                    <a:hlinkClick xmlns:a="http://schemas.openxmlformats.org/drawingml/2006/main" r:id="rId23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s://dr282zn36sxxg.cloudfront.net/datastreams/f-d%3Aca38ab0710d052576dd2f77a26c9dbd478f26fe51964cfe9e67c547c%2BIMAGE%2BIMAGE.1">
                            <a:hlinkClick r:id="rId23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4249" cy="1240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A88DB0" w14:textId="77777777" w:rsidR="001B3807" w:rsidRDefault="001B3807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32507E2B" w14:textId="77777777" w:rsidR="001B3807" w:rsidRDefault="001B3807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5504FA4E" w14:textId="77777777" w:rsidR="001555F9" w:rsidRDefault="002A6CB4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>18</w:t>
            </w:r>
            <w:r w:rsidR="001B3807">
              <w:rPr>
                <w:rFonts w:ascii="Century Gothic" w:hAnsi="Century Gothic" w:cs="Arial"/>
                <w:b/>
                <w:sz w:val="20"/>
                <w:szCs w:val="20"/>
              </w:rPr>
              <w:t xml:space="preserve">. </w:t>
            </w:r>
            <w:r w:rsidR="001555F9">
              <w:rPr>
                <w:rFonts w:ascii="Century Gothic" w:hAnsi="Century Gothic" w:cs="Arial"/>
                <w:sz w:val="20"/>
                <w:szCs w:val="20"/>
              </w:rPr>
              <w:t xml:space="preserve">If m&lt;5=110, find </w:t>
            </w:r>
          </w:p>
          <w:p w14:paraId="3B037580" w14:textId="77777777" w:rsidR="001555F9" w:rsidRDefault="001555F9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  </w:t>
            </w:r>
          </w:p>
          <w:p w14:paraId="0EBF9050" w14:textId="77777777" w:rsidR="001555F9" w:rsidRDefault="001555F9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    m&lt;8= ________  m&lt;4=______</w:t>
            </w:r>
          </w:p>
          <w:p w14:paraId="660FF43F" w14:textId="77777777" w:rsidR="001555F9" w:rsidRDefault="001555F9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D1A1504" w14:textId="77777777" w:rsidR="001555F9" w:rsidRDefault="001555F9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    m&lt;2=_________m&lt;7=_______</w:t>
            </w:r>
          </w:p>
          <w:p w14:paraId="3CA50528" w14:textId="77777777" w:rsidR="00D109F6" w:rsidRPr="00D109F6" w:rsidRDefault="001B3807" w:rsidP="001555F9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</w:t>
            </w:r>
            <w:r w:rsidR="001555F9">
              <w:rPr>
                <w:rFonts w:ascii="Century Gothic" w:hAnsi="Century Gothic" w:cs="Arial"/>
                <w:b/>
                <w:sz w:val="20"/>
                <w:szCs w:val="20"/>
              </w:rPr>
              <w:t xml:space="preserve">    </w:t>
            </w:r>
            <w:r w:rsidR="001555F9">
              <w:rPr>
                <w:noProof/>
                <w:color w:val="0000FF"/>
              </w:rPr>
              <w:drawing>
                <wp:anchor distT="0" distB="0" distL="114300" distR="114300" simplePos="0" relativeHeight="251673088" behindDoc="1" locked="0" layoutInCell="1" allowOverlap="1" wp14:anchorId="75CBE117" wp14:editId="29871AA8">
                  <wp:simplePos x="0" y="0"/>
                  <wp:positionH relativeFrom="column">
                    <wp:posOffset>0</wp:posOffset>
                  </wp:positionH>
                  <wp:positionV relativeFrom="page">
                    <wp:posOffset>6626860</wp:posOffset>
                  </wp:positionV>
                  <wp:extent cx="1866265" cy="1209675"/>
                  <wp:effectExtent l="0" t="0" r="635" b="9525"/>
                  <wp:wrapNone/>
                  <wp:docPr id="25" name="irc_mi" descr="https://dr282zn36sxxg.cloudfront.net/datastreams/f-d%3A2b8a8a37433afc31835e2172dc271de0e1a504f0f5e5b2a47f05dfad%2BIMAGE%2BIMAGE.1">
                    <a:hlinkClick xmlns:a="http://schemas.openxmlformats.org/drawingml/2006/main" r:id="rId2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s://dr282zn36sxxg.cloudfront.net/datastreams/f-d%3A2b8a8a37433afc31835e2172dc271de0e1a504f0f5e5b2a47f05dfad%2BIMAGE%2BIMAGE.1">
                            <a:hlinkClick r:id="rId2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26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551" w:type="dxa"/>
            <w:tcBorders>
              <w:left w:val="single" w:sz="4" w:space="0" w:color="auto"/>
            </w:tcBorders>
          </w:tcPr>
          <w:p w14:paraId="21C3AD0B" w14:textId="77777777" w:rsidR="00D109F6" w:rsidRDefault="00D109F6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6AD24CD8" w14:textId="77777777" w:rsidR="00D109F6" w:rsidRDefault="00D109F6" w:rsidP="00FD76B2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20DAF01C" w14:textId="77777777" w:rsidR="00043A0D" w:rsidRPr="00FD76B2" w:rsidRDefault="00FD76B2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D76B2">
              <w:rPr>
                <w:rFonts w:ascii="Century Gothic" w:hAnsi="Century Gothic" w:cs="Arial"/>
                <w:b/>
                <w:sz w:val="20"/>
                <w:szCs w:val="20"/>
              </w:rPr>
              <w:t>1</w:t>
            </w:r>
            <w:r w:rsidR="002A6CB4">
              <w:rPr>
                <w:rFonts w:ascii="Century Gothic" w:hAnsi="Century Gothic" w:cs="Arial"/>
                <w:b/>
                <w:sz w:val="20"/>
                <w:szCs w:val="20"/>
              </w:rPr>
              <w:t>9</w:t>
            </w:r>
            <w:r>
              <w:rPr>
                <w:rFonts w:ascii="Century Gothic" w:hAnsi="Century Gothic" w:cs="Arial"/>
                <w:sz w:val="20"/>
                <w:szCs w:val="20"/>
              </w:rPr>
              <w:t>.</w:t>
            </w:r>
            <w:r w:rsidR="008D06A4" w:rsidRPr="00FD76B2">
              <w:rPr>
                <w:rFonts w:ascii="Century Gothic" w:hAnsi="Century Gothic" w:cs="Arial"/>
                <w:sz w:val="20"/>
                <w:szCs w:val="20"/>
              </w:rPr>
              <w:t>Relationships:</w:t>
            </w:r>
          </w:p>
          <w:p w14:paraId="0A3A1C8B" w14:textId="77777777" w:rsidR="008D06A4" w:rsidRDefault="008D06A4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1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>and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8:</w:t>
            </w:r>
          </w:p>
          <w:p w14:paraId="7265C713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45932827" w14:textId="77777777" w:rsidR="008D06A4" w:rsidRDefault="008D06A4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1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>and 5:</w:t>
            </w:r>
          </w:p>
          <w:p w14:paraId="39782A93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52060B0A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4 and 8:</w:t>
            </w:r>
          </w:p>
          <w:p w14:paraId="4CE25CF8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231563DF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3 and 6:</w:t>
            </w:r>
          </w:p>
          <w:p w14:paraId="06A52A52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09554A22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7and 6:</w:t>
            </w:r>
          </w:p>
          <w:p w14:paraId="2809B2A0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1716676A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7 and 8:</w:t>
            </w:r>
          </w:p>
          <w:p w14:paraId="518A0554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36FB4DB8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3 and 5:</w:t>
            </w:r>
          </w:p>
          <w:p w14:paraId="61E15C64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1DA24C49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ngles 2 and 8:</w:t>
            </w:r>
          </w:p>
          <w:p w14:paraId="76554BD5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414B16E0" w14:textId="77777777" w:rsidR="00FD76B2" w:rsidRDefault="002A6CB4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>20</w:t>
            </w:r>
            <w:r w:rsidR="00FD76B2" w:rsidRPr="00FD76B2">
              <w:rPr>
                <w:rFonts w:ascii="Century Gothic" w:hAnsi="Century Gothic" w:cs="Arial"/>
                <w:b/>
                <w:sz w:val="20"/>
                <w:szCs w:val="20"/>
              </w:rPr>
              <w:t>.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 xml:space="preserve"> If </w:t>
            </w:r>
            <w:r w:rsidR="00C05F95">
              <w:rPr>
                <w:rFonts w:ascii="Century Gothic" w:hAnsi="Century Gothic" w:cs="Arial"/>
                <w:sz w:val="20"/>
                <w:szCs w:val="20"/>
              </w:rPr>
              <w:t>&lt;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 xml:space="preserve">6 </w:t>
            </w:r>
            <w:r w:rsidR="00C05F95">
              <w:rPr>
                <w:rFonts w:ascii="Century Gothic" w:hAnsi="Century Gothic" w:cs="Arial"/>
                <w:sz w:val="20"/>
                <w:szCs w:val="20"/>
              </w:rPr>
              <w:t>=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 xml:space="preserve">82 and </w:t>
            </w:r>
            <w:r w:rsidR="00C05F95">
              <w:rPr>
                <w:rFonts w:ascii="Century Gothic" w:hAnsi="Century Gothic" w:cs="Arial"/>
                <w:sz w:val="20"/>
                <w:szCs w:val="20"/>
              </w:rPr>
              <w:t>&lt;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 xml:space="preserve">3 </w:t>
            </w:r>
            <w:r w:rsidR="00C05F95">
              <w:rPr>
                <w:rFonts w:ascii="Century Gothic" w:hAnsi="Century Gothic" w:cs="Arial"/>
                <w:sz w:val="20"/>
                <w:szCs w:val="20"/>
              </w:rPr>
              <w:t>=</w:t>
            </w:r>
            <w:r w:rsidR="00FD76B2">
              <w:rPr>
                <w:rFonts w:ascii="Century Gothic" w:hAnsi="Century Gothic" w:cs="Arial"/>
                <w:sz w:val="20"/>
                <w:szCs w:val="20"/>
              </w:rPr>
              <w:t>2x+10, find x and angles 6 and 3.</w:t>
            </w:r>
          </w:p>
          <w:p w14:paraId="78B969CF" w14:textId="77777777" w:rsidR="00C05F95" w:rsidRDefault="00C05F95" w:rsidP="008D06A4">
            <w:pPr>
              <w:ind w:left="293"/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>X=________m&lt;6=______</w:t>
            </w:r>
          </w:p>
          <w:p w14:paraId="7C1D339D" w14:textId="77777777" w:rsidR="00C05F95" w:rsidRDefault="00C05F95" w:rsidP="008D06A4">
            <w:pPr>
              <w:ind w:left="293"/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>m&lt;3=________</w:t>
            </w:r>
          </w:p>
          <w:p w14:paraId="07521356" w14:textId="77777777" w:rsidR="00D109F6" w:rsidRDefault="00D109F6" w:rsidP="008D06A4">
            <w:pPr>
              <w:ind w:left="293"/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14:paraId="72BC831C" w14:textId="77777777" w:rsidR="00D109F6" w:rsidRDefault="00D109F6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>2</w:t>
            </w:r>
            <w:r w:rsidR="002A6CB4">
              <w:rPr>
                <w:rFonts w:ascii="Century Gothic" w:hAnsi="Century Gothic" w:cs="Arial"/>
                <w:b/>
                <w:sz w:val="20"/>
                <w:szCs w:val="20"/>
              </w:rPr>
              <w:t>1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>.</w:t>
            </w:r>
            <w:r w:rsidR="001B3807">
              <w:rPr>
                <w:rFonts w:ascii="Lato" w:hAnsi="Lato"/>
                <w:noProof/>
                <w:color w:val="333333"/>
              </w:rPr>
              <w:t xml:space="preserve"> </w:t>
            </w:r>
            <w:r w:rsidR="001B3807" w:rsidRPr="001B3807">
              <w:rPr>
                <w:rFonts w:ascii="Century Gothic" w:hAnsi="Century Gothic"/>
                <w:noProof/>
                <w:color w:val="333333"/>
              </w:rPr>
              <w:t>Solve for x.</w:t>
            </w:r>
            <w:r w:rsidR="001B3807" w:rsidRPr="001B3807">
              <w:rPr>
                <w:rFonts w:ascii="Century Gothic" w:hAnsi="Century Gothic"/>
                <w:noProof/>
                <w:color w:val="333333"/>
              </w:rPr>
              <w:drawing>
                <wp:inline distT="0" distB="0" distL="0" distR="0" wp14:anchorId="3F1656B4" wp14:editId="57090FA8">
                  <wp:extent cx="2057400" cy="1379220"/>
                  <wp:effectExtent l="0" t="0" r="0" b="0"/>
                  <wp:docPr id="2" name="Picture 2" descr="https://www.learningpod.com/apiproxy/content/d5ac5557-a31b-48f1-84a9-bd9a6c4a49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www.learningpod.com/apiproxy/content/d5ac5557-a31b-48f1-84a9-bd9a6c4a49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379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FEC434" w14:textId="77777777" w:rsidR="00FD76B2" w:rsidRDefault="002A6CB4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 w:rsidRPr="009F4916">
              <w:rPr>
                <w:rFonts w:ascii="Century Gothic" w:hAnsi="Century Gothic" w:cs="Arial"/>
                <w:b/>
                <w:sz w:val="20"/>
                <w:szCs w:val="20"/>
              </w:rPr>
              <w:t>22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. 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a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</w:rPr>
              <w:t xml:space="preserve">. If &lt;A = </w:t>
            </w:r>
            <w:r w:rsidR="00714CCB">
              <w:rPr>
                <w:rFonts w:ascii="Century Gothic" w:hAnsi="Century Gothic" w:cs="Arial"/>
                <w:sz w:val="20"/>
                <w:szCs w:val="20"/>
              </w:rPr>
              <w:t>110, find the angles the arrow</w:t>
            </w:r>
            <w:r w:rsidR="00DD745F">
              <w:rPr>
                <w:rFonts w:ascii="Century Gothic" w:hAnsi="Century Gothic" w:cs="Arial"/>
                <w:sz w:val="20"/>
                <w:szCs w:val="20"/>
              </w:rPr>
              <w:t>s</w:t>
            </w:r>
            <w:r w:rsidR="00714CC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  <w:r w:rsidR="00DD745F">
              <w:rPr>
                <w:rFonts w:ascii="Century Gothic" w:hAnsi="Century Gothic" w:cs="Arial"/>
                <w:sz w:val="20"/>
                <w:szCs w:val="20"/>
              </w:rPr>
              <w:t xml:space="preserve">are </w:t>
            </w:r>
            <w:r w:rsidR="00714CCB">
              <w:rPr>
                <w:rFonts w:ascii="Century Gothic" w:hAnsi="Century Gothic" w:cs="Arial"/>
                <w:sz w:val="20"/>
                <w:szCs w:val="20"/>
              </w:rPr>
              <w:t>pointing to.</w:t>
            </w:r>
          </w:p>
          <w:p w14:paraId="7CB9E29E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0237BE8A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2F95606B" w14:textId="77777777" w:rsidR="00FD76B2" w:rsidRDefault="00FD76B2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</w:p>
          <w:p w14:paraId="10A0A9C4" w14:textId="77777777" w:rsidR="00FD76B2" w:rsidRDefault="00DD745F" w:rsidP="008D06A4">
            <w:p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11AA78D3" wp14:editId="53E9F37E">
                      <wp:simplePos x="0" y="0"/>
                      <wp:positionH relativeFrom="column">
                        <wp:posOffset>361315</wp:posOffset>
                      </wp:positionH>
                      <wp:positionV relativeFrom="paragraph">
                        <wp:posOffset>95250</wp:posOffset>
                      </wp:positionV>
                      <wp:extent cx="441960" cy="0"/>
                      <wp:effectExtent l="0" t="0" r="1524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4196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672335F" id="Straight Connector 9" o:spid="_x0000_s1026" style="position:absolute;flip:x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45pt,7.5pt" to="63.2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512F157E" wp14:editId="1658721F">
                      <wp:simplePos x="0" y="0"/>
                      <wp:positionH relativeFrom="column">
                        <wp:posOffset>818515</wp:posOffset>
                      </wp:positionH>
                      <wp:positionV relativeFrom="paragraph">
                        <wp:posOffset>107315</wp:posOffset>
                      </wp:positionV>
                      <wp:extent cx="99060" cy="723900"/>
                      <wp:effectExtent l="0" t="0" r="72390" b="5715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060" cy="7239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D2BEB5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64.45pt;margin-top:8.45pt;width:7.8pt;height:5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  <w:p w14:paraId="7E9D73DB" w14:textId="77777777" w:rsidR="00FD76B2" w:rsidRDefault="001555F9" w:rsidP="00FD76B2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5A1EBF97" wp14:editId="68A8E3C3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774700</wp:posOffset>
                      </wp:positionV>
                      <wp:extent cx="373380" cy="7620"/>
                      <wp:effectExtent l="0" t="0" r="26670" b="3048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7338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47F179" id="Straight Connector 11" o:spid="_x0000_s1026" style="position:absolute;flip:x y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15pt,61pt" to="27.25pt,6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32369CDD" wp14:editId="742C88C6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767080</wp:posOffset>
                      </wp:positionV>
                      <wp:extent cx="259080" cy="320040"/>
                      <wp:effectExtent l="0" t="0" r="64770" b="6096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9080" cy="3200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AFE54F" id="Straight Arrow Connector 7" o:spid="_x0000_s1026" type="#_x0000_t32" style="position:absolute;margin-left:27.85pt;margin-top:60.4pt;width:20.4pt;height:25.2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6B880080" wp14:editId="5B880FFB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1231900</wp:posOffset>
                      </wp:positionV>
                      <wp:extent cx="289560" cy="152400"/>
                      <wp:effectExtent l="0" t="0" r="72390" b="5715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9560" cy="1524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1A4855" id="Straight Arrow Connector 5" o:spid="_x0000_s1026" type="#_x0000_t32" style="position:absolute;margin-left:27.85pt;margin-top:97pt;width:22.8pt;height:12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w:drawing>
                <wp:anchor distT="0" distB="0" distL="114300" distR="114300" simplePos="0" relativeHeight="251660800" behindDoc="1" locked="0" layoutInCell="1" allowOverlap="1" wp14:anchorId="0DD9F62A" wp14:editId="7DC564E6">
                  <wp:simplePos x="0" y="0"/>
                  <wp:positionH relativeFrom="column">
                    <wp:posOffset>71755</wp:posOffset>
                  </wp:positionH>
                  <wp:positionV relativeFrom="page">
                    <wp:posOffset>6405880</wp:posOffset>
                  </wp:positionV>
                  <wp:extent cx="2188845" cy="1821180"/>
                  <wp:effectExtent l="0" t="0" r="1905" b="7620"/>
                  <wp:wrapNone/>
                  <wp:docPr id="4" name="irc_mi" descr="http://hotmath.com/hotmath_help/topics/parallel-lines-and-transversals/graph1.gif">
                    <a:hlinkClick xmlns:a="http://schemas.openxmlformats.org/drawingml/2006/main" r:id="rId2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hotmath.com/hotmath_help/topics/parallel-lines-and-transversals/graph1.gif">
                            <a:hlinkClick r:id="rId2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8845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18BCBBE0" wp14:editId="1B803EA5">
                      <wp:simplePos x="0" y="0"/>
                      <wp:positionH relativeFrom="column">
                        <wp:posOffset>-50165</wp:posOffset>
                      </wp:positionH>
                      <wp:positionV relativeFrom="paragraph">
                        <wp:posOffset>1231900</wp:posOffset>
                      </wp:positionV>
                      <wp:extent cx="426720" cy="7620"/>
                      <wp:effectExtent l="0" t="0" r="11430" b="3048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26720" cy="7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660C579" id="Straight Connector 12" o:spid="_x0000_s1026" style="position:absolute;flip:x y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95pt,97pt" to="29.65pt,9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" strokecolor="black [3213]" strokeweight=".5pt">
                      <v:stroke joinstyle="miter"/>
                    </v:line>
                  </w:pict>
                </mc:Fallback>
              </mc:AlternateContent>
            </w:r>
            <w:r w:rsidR="00DD745F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21EFF13F" wp14:editId="0D06C54C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366395</wp:posOffset>
                      </wp:positionV>
                      <wp:extent cx="419100" cy="7620"/>
                      <wp:effectExtent l="0" t="0" r="19050" b="3048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19100" cy="76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770BF8" id="Straight Connector 10" o:spid="_x0000_s1026" style="position:absolute;flip:x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45pt,28.85pt" to="40.45pt,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DD745F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57CBAC0E" wp14:editId="3B947ECF">
                      <wp:simplePos x="0" y="0"/>
                      <wp:positionH relativeFrom="column">
                        <wp:posOffset>521335</wp:posOffset>
                      </wp:positionH>
                      <wp:positionV relativeFrom="paragraph">
                        <wp:posOffset>343535</wp:posOffset>
                      </wp:positionV>
                      <wp:extent cx="228600" cy="792480"/>
                      <wp:effectExtent l="0" t="0" r="76200" b="6477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" cy="79248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52C8E0F" id="Straight Arrow Connector 6" o:spid="_x0000_s1026" type="#_x0000_t32" style="position:absolute;margin-left:41.05pt;margin-top:27.05pt;width:18pt;height:62.4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" strokecolor="black [3200]" strokeweight=".5pt">
                      <v:stroke endarrow="block" joinstyle="miter"/>
                    </v:shape>
                  </w:pict>
                </mc:Fallback>
              </mc:AlternateContent>
            </w:r>
          </w:p>
        </w:tc>
      </w:tr>
    </w:tbl>
    <w:p w14:paraId="399DE225" w14:textId="77777777" w:rsidR="003E3FC9" w:rsidRDefault="003E3FC9" w:rsidP="00AA5B3F">
      <w:pPr>
        <w:rPr>
          <w:rFonts w:ascii="Century Gothic" w:hAnsi="Century Gothic"/>
        </w:rPr>
      </w:pPr>
    </w:p>
    <w:p w14:paraId="78F9679A" w14:textId="77777777" w:rsidR="00A831D0" w:rsidRDefault="00A831D0" w:rsidP="00AA5B3F">
      <w:pPr>
        <w:rPr>
          <w:rFonts w:ascii="Century Gothic" w:hAnsi="Century Gothic"/>
        </w:rPr>
      </w:pPr>
    </w:p>
    <w:p w14:paraId="130867B3" w14:textId="77777777" w:rsidR="00A831D0" w:rsidRDefault="00A831D0" w:rsidP="00AA5B3F">
      <w:pPr>
        <w:rPr>
          <w:rFonts w:ascii="Century Gothic" w:hAnsi="Century Gothic"/>
        </w:rPr>
      </w:pPr>
    </w:p>
    <w:p w14:paraId="447EEF1B" w14:textId="77777777" w:rsidR="00A831D0" w:rsidRPr="002363AB" w:rsidRDefault="00A831D0" w:rsidP="00AA5B3F">
      <w:pPr>
        <w:rPr>
          <w:rFonts w:ascii="Century Gothic" w:hAnsi="Century Gothic"/>
        </w:rPr>
      </w:pPr>
    </w:p>
    <w:sectPr w:rsidR="00A831D0" w:rsidRPr="002363AB" w:rsidSect="00001553">
      <w:headerReference w:type="default" r:id="rId30"/>
      <w:type w:val="continuous"/>
      <w:pgSz w:w="12240" w:h="15840"/>
      <w:pgMar w:top="720" w:right="720" w:bottom="274" w:left="720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021A95" w14:textId="77777777" w:rsidR="00425BE5" w:rsidRDefault="00425BE5">
      <w:r>
        <w:separator/>
      </w:r>
    </w:p>
  </w:endnote>
  <w:endnote w:type="continuationSeparator" w:id="0">
    <w:p w14:paraId="1FD39D8C" w14:textId="77777777" w:rsidR="00425BE5" w:rsidRDefault="00425B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Lato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D1B05A" w14:textId="77777777" w:rsidR="00425BE5" w:rsidRDefault="00425BE5">
      <w:r>
        <w:separator/>
      </w:r>
    </w:p>
  </w:footnote>
  <w:footnote w:type="continuationSeparator" w:id="0">
    <w:p w14:paraId="3B45F937" w14:textId="77777777" w:rsidR="00425BE5" w:rsidRDefault="00425B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69A230" w14:textId="77777777" w:rsidR="00A831D0" w:rsidRPr="00AA020A" w:rsidRDefault="001172EE" w:rsidP="00180A7F">
    <w:pPr>
      <w:pStyle w:val="Header"/>
      <w:tabs>
        <w:tab w:val="clear" w:pos="4320"/>
        <w:tab w:val="clear" w:pos="8640"/>
        <w:tab w:val="center" w:pos="522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Honors Geometry</w:t>
    </w:r>
    <w:r w:rsidR="00A831D0">
      <w:rPr>
        <w:rFonts w:ascii="Century Gothic" w:hAnsi="Century Gothic"/>
      </w:rPr>
      <w:t xml:space="preserve">  </w:t>
    </w:r>
    <w:r w:rsidR="001D3114">
      <w:rPr>
        <w:rFonts w:ascii="Century Gothic" w:hAnsi="Century Gothic"/>
      </w:rPr>
      <w:t xml:space="preserve"> </w:t>
    </w:r>
    <w:r>
      <w:rPr>
        <w:rFonts w:ascii="Century Gothic" w:hAnsi="Century Gothic"/>
      </w:rPr>
      <w:t xml:space="preserve"> </w:t>
    </w:r>
    <w:r w:rsidR="00A831D0">
      <w:rPr>
        <w:rFonts w:ascii="Century Gothic" w:hAnsi="Century Gothic"/>
      </w:rPr>
      <w:t xml:space="preserve"> </w:t>
    </w:r>
    <w:r w:rsidR="0054420D">
      <w:rPr>
        <w:rFonts w:ascii="Century Gothic" w:hAnsi="Century Gothic"/>
      </w:rPr>
      <w:t xml:space="preserve">Unit 1 </w:t>
    </w:r>
    <w:r>
      <w:rPr>
        <w:rFonts w:ascii="Century Gothic" w:hAnsi="Century Gothic"/>
      </w:rPr>
      <w:t xml:space="preserve">Transformations and Triangle Review                  </w:t>
    </w:r>
    <w:r w:rsidR="00180A7F">
      <w:rPr>
        <w:rFonts w:ascii="Century Gothic" w:hAnsi="Century Gothic"/>
      </w:rPr>
      <w:t>Study Guide</w:t>
    </w:r>
    <w:r w:rsidR="00A831D0">
      <w:rPr>
        <w:rFonts w:ascii="Century Gothic" w:hAnsi="Century Gothic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95E47"/>
    <w:multiLevelType w:val="hybridMultilevel"/>
    <w:tmpl w:val="EBD02DB6"/>
    <w:lvl w:ilvl="0" w:tplc="F9FE2C08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266427"/>
    <w:multiLevelType w:val="hybridMultilevel"/>
    <w:tmpl w:val="0FD025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9556FB"/>
    <w:multiLevelType w:val="hybridMultilevel"/>
    <w:tmpl w:val="68F4E4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D4F3E07"/>
    <w:multiLevelType w:val="hybridMultilevel"/>
    <w:tmpl w:val="818404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BB7217"/>
    <w:multiLevelType w:val="hybridMultilevel"/>
    <w:tmpl w:val="31C2388E"/>
    <w:lvl w:ilvl="0" w:tplc="7152F86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5" w15:restartNumberingAfterBreak="0">
    <w:nsid w:val="47641BC1"/>
    <w:multiLevelType w:val="hybridMultilevel"/>
    <w:tmpl w:val="4F6C73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6197E26"/>
    <w:multiLevelType w:val="hybridMultilevel"/>
    <w:tmpl w:val="B6CAF344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4"/>
  </w:num>
  <w:num w:numId="5">
    <w:abstractNumId w:val="6"/>
  </w:num>
  <w:num w:numId="6">
    <w:abstractNumId w:val="0"/>
  </w:num>
  <w:num w:numId="7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553"/>
    <w:rsid w:val="0000177A"/>
    <w:rsid w:val="000033EC"/>
    <w:rsid w:val="000050C4"/>
    <w:rsid w:val="00021228"/>
    <w:rsid w:val="000264CA"/>
    <w:rsid w:val="000432F9"/>
    <w:rsid w:val="00043A0D"/>
    <w:rsid w:val="00056D5E"/>
    <w:rsid w:val="000703AF"/>
    <w:rsid w:val="00096B18"/>
    <w:rsid w:val="000A3547"/>
    <w:rsid w:val="000A3ACA"/>
    <w:rsid w:val="000A5C07"/>
    <w:rsid w:val="000B08ED"/>
    <w:rsid w:val="000D44CA"/>
    <w:rsid w:val="000E06A7"/>
    <w:rsid w:val="000E1D00"/>
    <w:rsid w:val="00100F91"/>
    <w:rsid w:val="001021A3"/>
    <w:rsid w:val="00105B83"/>
    <w:rsid w:val="00110E87"/>
    <w:rsid w:val="001172EE"/>
    <w:rsid w:val="00124BB8"/>
    <w:rsid w:val="001273A9"/>
    <w:rsid w:val="0013604E"/>
    <w:rsid w:val="001455C5"/>
    <w:rsid w:val="001555F9"/>
    <w:rsid w:val="0017268F"/>
    <w:rsid w:val="00173681"/>
    <w:rsid w:val="0017478F"/>
    <w:rsid w:val="00180A7F"/>
    <w:rsid w:val="001B3807"/>
    <w:rsid w:val="001B5D78"/>
    <w:rsid w:val="001B5FD9"/>
    <w:rsid w:val="001C689E"/>
    <w:rsid w:val="001D2704"/>
    <w:rsid w:val="001D3114"/>
    <w:rsid w:val="001D4B38"/>
    <w:rsid w:val="001F203B"/>
    <w:rsid w:val="001F266B"/>
    <w:rsid w:val="002012AB"/>
    <w:rsid w:val="00210033"/>
    <w:rsid w:val="002335C6"/>
    <w:rsid w:val="002363AB"/>
    <w:rsid w:val="0024046E"/>
    <w:rsid w:val="0025141E"/>
    <w:rsid w:val="002514CC"/>
    <w:rsid w:val="002909CD"/>
    <w:rsid w:val="002A5305"/>
    <w:rsid w:val="002A6CB4"/>
    <w:rsid w:val="002B2F1B"/>
    <w:rsid w:val="002B4150"/>
    <w:rsid w:val="002B75BE"/>
    <w:rsid w:val="002C0B8B"/>
    <w:rsid w:val="002D5C72"/>
    <w:rsid w:val="002E089A"/>
    <w:rsid w:val="002E0AEC"/>
    <w:rsid w:val="00305159"/>
    <w:rsid w:val="00313C81"/>
    <w:rsid w:val="0033734A"/>
    <w:rsid w:val="003446AD"/>
    <w:rsid w:val="0036140F"/>
    <w:rsid w:val="00371CF2"/>
    <w:rsid w:val="00376A81"/>
    <w:rsid w:val="003A2426"/>
    <w:rsid w:val="003B1D74"/>
    <w:rsid w:val="003B446B"/>
    <w:rsid w:val="003B62F1"/>
    <w:rsid w:val="003C29F5"/>
    <w:rsid w:val="003C5459"/>
    <w:rsid w:val="003C6B09"/>
    <w:rsid w:val="003D6134"/>
    <w:rsid w:val="003E1F30"/>
    <w:rsid w:val="003E3FC9"/>
    <w:rsid w:val="003F36D9"/>
    <w:rsid w:val="00403C33"/>
    <w:rsid w:val="00414951"/>
    <w:rsid w:val="004175F7"/>
    <w:rsid w:val="00420994"/>
    <w:rsid w:val="004220B6"/>
    <w:rsid w:val="004249AD"/>
    <w:rsid w:val="00425BE5"/>
    <w:rsid w:val="00426EC1"/>
    <w:rsid w:val="00427D51"/>
    <w:rsid w:val="0043421C"/>
    <w:rsid w:val="00436C1B"/>
    <w:rsid w:val="00443391"/>
    <w:rsid w:val="00450431"/>
    <w:rsid w:val="00462F24"/>
    <w:rsid w:val="00473CE5"/>
    <w:rsid w:val="00476DAF"/>
    <w:rsid w:val="004845E7"/>
    <w:rsid w:val="004867A5"/>
    <w:rsid w:val="004B3E33"/>
    <w:rsid w:val="004C137B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4420D"/>
    <w:rsid w:val="0055233B"/>
    <w:rsid w:val="00556658"/>
    <w:rsid w:val="00576873"/>
    <w:rsid w:val="00577269"/>
    <w:rsid w:val="00577360"/>
    <w:rsid w:val="0058651E"/>
    <w:rsid w:val="00591473"/>
    <w:rsid w:val="00591E3A"/>
    <w:rsid w:val="00594E1C"/>
    <w:rsid w:val="005B70EC"/>
    <w:rsid w:val="005C54DC"/>
    <w:rsid w:val="005D3D1C"/>
    <w:rsid w:val="005D49CB"/>
    <w:rsid w:val="00646C89"/>
    <w:rsid w:val="00662881"/>
    <w:rsid w:val="00664349"/>
    <w:rsid w:val="0067203B"/>
    <w:rsid w:val="00681353"/>
    <w:rsid w:val="0069203A"/>
    <w:rsid w:val="006A0C48"/>
    <w:rsid w:val="006A3779"/>
    <w:rsid w:val="006A3A8A"/>
    <w:rsid w:val="006A6524"/>
    <w:rsid w:val="006B2E70"/>
    <w:rsid w:val="006B7A9A"/>
    <w:rsid w:val="006C2755"/>
    <w:rsid w:val="006D0181"/>
    <w:rsid w:val="006D6D49"/>
    <w:rsid w:val="006E4061"/>
    <w:rsid w:val="006E4385"/>
    <w:rsid w:val="006F572F"/>
    <w:rsid w:val="00700C80"/>
    <w:rsid w:val="00714CCB"/>
    <w:rsid w:val="00721F60"/>
    <w:rsid w:val="00725137"/>
    <w:rsid w:val="0072583C"/>
    <w:rsid w:val="00731AA4"/>
    <w:rsid w:val="007321EE"/>
    <w:rsid w:val="00743BAC"/>
    <w:rsid w:val="00745050"/>
    <w:rsid w:val="00753FE6"/>
    <w:rsid w:val="00755E8E"/>
    <w:rsid w:val="007648F1"/>
    <w:rsid w:val="00772F36"/>
    <w:rsid w:val="00782DA4"/>
    <w:rsid w:val="00795B67"/>
    <w:rsid w:val="007A50A1"/>
    <w:rsid w:val="007B127B"/>
    <w:rsid w:val="007B608C"/>
    <w:rsid w:val="007C78FA"/>
    <w:rsid w:val="00800D51"/>
    <w:rsid w:val="00807D8B"/>
    <w:rsid w:val="00816823"/>
    <w:rsid w:val="00822786"/>
    <w:rsid w:val="00823F2F"/>
    <w:rsid w:val="00825D0B"/>
    <w:rsid w:val="0082625C"/>
    <w:rsid w:val="00837DC8"/>
    <w:rsid w:val="0084427F"/>
    <w:rsid w:val="008457DA"/>
    <w:rsid w:val="00855418"/>
    <w:rsid w:val="00856F8B"/>
    <w:rsid w:val="00867B10"/>
    <w:rsid w:val="00872AD4"/>
    <w:rsid w:val="00873973"/>
    <w:rsid w:val="00875529"/>
    <w:rsid w:val="00892ECA"/>
    <w:rsid w:val="008A4265"/>
    <w:rsid w:val="008B599F"/>
    <w:rsid w:val="008D06A4"/>
    <w:rsid w:val="008D2357"/>
    <w:rsid w:val="008E4C56"/>
    <w:rsid w:val="008F1F97"/>
    <w:rsid w:val="008F461F"/>
    <w:rsid w:val="0092343F"/>
    <w:rsid w:val="00926FE7"/>
    <w:rsid w:val="00933576"/>
    <w:rsid w:val="00933CBD"/>
    <w:rsid w:val="00936465"/>
    <w:rsid w:val="00946C56"/>
    <w:rsid w:val="00981769"/>
    <w:rsid w:val="00990B4D"/>
    <w:rsid w:val="009926B3"/>
    <w:rsid w:val="009A2E92"/>
    <w:rsid w:val="009A67AB"/>
    <w:rsid w:val="009A6DCB"/>
    <w:rsid w:val="009C0D4C"/>
    <w:rsid w:val="009C3A0C"/>
    <w:rsid w:val="009E3615"/>
    <w:rsid w:val="009F4916"/>
    <w:rsid w:val="00A077F1"/>
    <w:rsid w:val="00A20227"/>
    <w:rsid w:val="00A50C95"/>
    <w:rsid w:val="00A53D78"/>
    <w:rsid w:val="00A73E12"/>
    <w:rsid w:val="00A831D0"/>
    <w:rsid w:val="00A911D4"/>
    <w:rsid w:val="00A91D3D"/>
    <w:rsid w:val="00AA020A"/>
    <w:rsid w:val="00AA5B3F"/>
    <w:rsid w:val="00AB5DB1"/>
    <w:rsid w:val="00AC0E79"/>
    <w:rsid w:val="00B04B34"/>
    <w:rsid w:val="00B178BC"/>
    <w:rsid w:val="00B20D73"/>
    <w:rsid w:val="00B213D2"/>
    <w:rsid w:val="00B22FA7"/>
    <w:rsid w:val="00B42E63"/>
    <w:rsid w:val="00B634CB"/>
    <w:rsid w:val="00B736EC"/>
    <w:rsid w:val="00B7390B"/>
    <w:rsid w:val="00B81C7E"/>
    <w:rsid w:val="00B826C2"/>
    <w:rsid w:val="00B8474C"/>
    <w:rsid w:val="00BA3163"/>
    <w:rsid w:val="00BD1987"/>
    <w:rsid w:val="00BD4A72"/>
    <w:rsid w:val="00BD6446"/>
    <w:rsid w:val="00BF2B5D"/>
    <w:rsid w:val="00BF45FE"/>
    <w:rsid w:val="00C05F95"/>
    <w:rsid w:val="00C0705C"/>
    <w:rsid w:val="00C10620"/>
    <w:rsid w:val="00C11EBE"/>
    <w:rsid w:val="00C143EC"/>
    <w:rsid w:val="00C303BC"/>
    <w:rsid w:val="00C31E7F"/>
    <w:rsid w:val="00C332E3"/>
    <w:rsid w:val="00C449A4"/>
    <w:rsid w:val="00C514B2"/>
    <w:rsid w:val="00C53FC5"/>
    <w:rsid w:val="00C7101D"/>
    <w:rsid w:val="00C76981"/>
    <w:rsid w:val="00C91448"/>
    <w:rsid w:val="00CB21E3"/>
    <w:rsid w:val="00CB2E2C"/>
    <w:rsid w:val="00CC1B0B"/>
    <w:rsid w:val="00CD1659"/>
    <w:rsid w:val="00D051DD"/>
    <w:rsid w:val="00D109F6"/>
    <w:rsid w:val="00D261F4"/>
    <w:rsid w:val="00D27D72"/>
    <w:rsid w:val="00D346FA"/>
    <w:rsid w:val="00D44B26"/>
    <w:rsid w:val="00D46407"/>
    <w:rsid w:val="00D5523F"/>
    <w:rsid w:val="00D62EA8"/>
    <w:rsid w:val="00D86920"/>
    <w:rsid w:val="00D86CFE"/>
    <w:rsid w:val="00DA3CCA"/>
    <w:rsid w:val="00DA4E21"/>
    <w:rsid w:val="00DA74B6"/>
    <w:rsid w:val="00DC2ADD"/>
    <w:rsid w:val="00DD32C5"/>
    <w:rsid w:val="00DD57D0"/>
    <w:rsid w:val="00DD644B"/>
    <w:rsid w:val="00DD745F"/>
    <w:rsid w:val="00E02F0E"/>
    <w:rsid w:val="00E072C4"/>
    <w:rsid w:val="00E326D7"/>
    <w:rsid w:val="00E360B8"/>
    <w:rsid w:val="00E6628D"/>
    <w:rsid w:val="00E75C8A"/>
    <w:rsid w:val="00E81045"/>
    <w:rsid w:val="00E844A7"/>
    <w:rsid w:val="00E863E0"/>
    <w:rsid w:val="00EA13FD"/>
    <w:rsid w:val="00EA4CE1"/>
    <w:rsid w:val="00EB166B"/>
    <w:rsid w:val="00EB1D0F"/>
    <w:rsid w:val="00EB5464"/>
    <w:rsid w:val="00EC0B87"/>
    <w:rsid w:val="00ED1487"/>
    <w:rsid w:val="00ED5525"/>
    <w:rsid w:val="00EF5D95"/>
    <w:rsid w:val="00EF7B5D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145A"/>
    <w:rsid w:val="00FB2978"/>
    <w:rsid w:val="00FB6172"/>
    <w:rsid w:val="00FC7A23"/>
    <w:rsid w:val="00FD0F36"/>
    <w:rsid w:val="00FD1528"/>
    <w:rsid w:val="00FD4115"/>
    <w:rsid w:val="00FD5D80"/>
    <w:rsid w:val="00FD76B2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oNotEmbedSmartTags/>
  <w:decimalSymbol w:val="."/>
  <w:listSeparator w:val=","/>
  <w14:docId w14:val="6C973733"/>
  <w15:chartTrackingRefBased/>
  <w15:docId w15:val="{70F50909-5AD3-4DEB-92ED-3D016F17E3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426EC1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426EC1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AA020A"/>
    <w:rPr>
      <w:rFonts w:ascii="Arial" w:hAnsi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C31E7F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F572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359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8.gi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hyperlink" Target="http://www.google.com/url?sa=i&amp;rct=j&amp;q=&amp;esrc=s&amp;source=images&amp;cd=&amp;cad=rja&amp;uact=8&amp;ved=0CAcQjRxqFQoTCKK-q_6UtscCFYImPgodZw4HmA&amp;url=http://www.dummies.com/how-to/content/applying-the-transversal-theorems.html&amp;ei=_P7UVaLQKILN-AHnnJzACQ&amp;bvm=bv.99804247,d.cWw&amp;psig=AFQjCNH8MYaXoXwJuppnlbzpxOqX2eZfFQ&amp;ust=1440108660270741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yperlink" Target="http://www.google.com/url?sa=i&amp;rct=j&amp;q=&amp;esrc=s&amp;source=images&amp;cd=&amp;cad=rja&amp;uact=8&amp;ved=0CAcQjRxqFQoTCLam04GStscCFYU5Pgod1jUGqA&amp;url=http://www.freemathhelp.com/feliz-exterior-triangle.html&amp;ei=3vvUVba_EoXz-AHW65jACg&amp;bvm=bv.99804247,d.cWw&amp;psig=AFQjCNE7zW319ZgdfyNrgjdfBuAE3GwzzQ&amp;ust=1440107864238812" TargetMode="External"/><Relationship Id="rId25" Type="http://schemas.openxmlformats.org/officeDocument/2006/relationships/hyperlink" Target="http://www.ck12.org/geometry/Alternate-Exterior-Angles/lesson/Alternate-Exterior-Angles---Intermediate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image" Target="media/image9.jpeg"/><Relationship Id="rId29" Type="http://schemas.openxmlformats.org/officeDocument/2006/relationships/image" Target="media/image14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://www.google.com/url?sa=i&amp;rct=j&amp;q=&amp;esrc=s&amp;source=images&amp;cd=&amp;cad=rja&amp;uact=8&amp;ved=0CAcQjRxqFQoTCJXcqrf2t8cCFYodPgodgk0FdA&amp;url=http://www.glencoe.com/sec/math/studytools/cgi-bin/msgQuiz.php4?isbn%3D0-07-888484-5%26chapter%3D9%26lesson%3D0%26title%3Dcrq%26%26headerFile%3DX&amp;ei=YuvVVZWjCoq7-AGCm5WgBw&amp;bvm=bv.99804247,d.cWw&amp;psig=AFQjCNGu6vyDBAF9TMspMYvcpkZOC1GeRw&amp;ust=1440169146517649" TargetMode="External"/><Relationship Id="rId23" Type="http://schemas.openxmlformats.org/officeDocument/2006/relationships/hyperlink" Target="https://www.google.com/url?sa=i&amp;rct=j&amp;q=&amp;esrc=s&amp;source=images&amp;cd=&amp;cad=rja&amp;uact=8&amp;ved=0CAcQjRxqFQoTCLXkjbqsuMcCFcWXHgodXN8O4g&amp;url=https://www.ck12.org/geometry/Alternate-Interior-Angles/lesson/Alternate-Interior-Angles/?referrer%3Dfeatured_content&amp;ei=ByTWVfXEHsWvety-u5AO&amp;psig=AFQjCNHc83e4aKacqnICy9sVvxiBEnUsWQ&amp;ust=1440183673437278" TargetMode="External"/><Relationship Id="rId28" Type="http://schemas.openxmlformats.org/officeDocument/2006/relationships/hyperlink" Target="http://www.google.com/url?sa=i&amp;rct=j&amp;q=&amp;esrc=s&amp;source=images&amp;cd=&amp;cad=rja&amp;uact=8&amp;ved=0CAcQjRxqFQoTCNCcp7zet8cCFUkaPgod_cgACA&amp;url=http://hotmath.com/hotmath_help/topics/parallel-lines-and-transversals.html&amp;ei=QtLVVdDzCMm0-AH9kYNA&amp;bvm=bv.99804247,d.cWw&amp;psig=AFQjCNEtCYGSBhuZ-JHTj8pG1C4d2kyPlA&amp;ust=1440162584296186" TargetMode="External"/><Relationship Id="rId10" Type="http://schemas.openxmlformats.org/officeDocument/2006/relationships/image" Target="media/image2.png"/><Relationship Id="rId19" Type="http://schemas.openxmlformats.org/officeDocument/2006/relationships/hyperlink" Target="http://www.google.com/url?sa=i&amp;rct=j&amp;q=&amp;esrc=s&amp;source=images&amp;cd=&amp;cad=rja&amp;uact=8&amp;ved=0CAcQjRxqFQoTCKT76qOStscCFUVuPgod0kwD-g&amp;url=http://www.andrews.edu/~calkins/math/webtexts/geom03.htm&amp;ei=JfzUVeTUPMXc-QHSmY3QDw&amp;bvm=bv.99804247,d.cWw&amp;psig=AFQjCNE7zW319ZgdfyNrgjdfBuAE3GwzzQ&amp;ust=1440107864238812" TargetMode="Externa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0.jpeg"/><Relationship Id="rId27" Type="http://schemas.openxmlformats.org/officeDocument/2006/relationships/image" Target="media/image13.png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89E211-5739-4272-BF72-2E1AA7F43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78</Words>
  <Characters>2814</Characters>
  <Application>Microsoft Office Word</Application>
  <DocSecurity>4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3386</CharactersWithSpaces>
  <SharedDoc>false</SharedDoc>
  <HLinks>
    <vt:vector size="6" baseType="variant">
      <vt:variant>
        <vt:i4>2293880</vt:i4>
      </vt:variant>
      <vt:variant>
        <vt:i4>-1</vt:i4>
      </vt:variant>
      <vt:variant>
        <vt:i4>1035</vt:i4>
      </vt:variant>
      <vt:variant>
        <vt:i4>1</vt:i4>
      </vt:variant>
      <vt:variant>
        <vt:lpwstr>C:\Program Files\TI Education\TI InterActive!\TIIimagefile27198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subject/>
  <dc:creator>Kathleen Noonan</dc:creator>
  <cp:keywords/>
  <cp:lastModifiedBy>Megan Walsh</cp:lastModifiedBy>
  <cp:revision>2</cp:revision>
  <cp:lastPrinted>2019-01-02T17:24:00Z</cp:lastPrinted>
  <dcterms:created xsi:type="dcterms:W3CDTF">2019-01-03T14:11:00Z</dcterms:created>
  <dcterms:modified xsi:type="dcterms:W3CDTF">2019-01-03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